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F3872" w:rsidRDefault="0002201C" w:rsidP="00EF3872">
      <w:pPr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Name: ______________________________________________</w:t>
      </w:r>
      <w:r w:rsidR="005F61F4">
        <w:rPr>
          <w:rFonts w:ascii="Cambria Math" w:hAnsi="Cambria Math"/>
          <w:sz w:val="24"/>
          <w:szCs w:val="24"/>
        </w:rPr>
        <w:t>_________</w:t>
      </w:r>
      <w:bookmarkStart w:id="0" w:name="_GoBack"/>
      <w:bookmarkEnd w:id="0"/>
    </w:p>
    <w:p w:rsidR="0002201C" w:rsidRDefault="0002201C" w:rsidP="00EF3872">
      <w:pPr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Mr. Janousek</w:t>
      </w:r>
    </w:p>
    <w:p w:rsidR="0002201C" w:rsidRDefault="0002201C" w:rsidP="00EF3872">
      <w:pPr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Algebra 1 </w:t>
      </w:r>
    </w:p>
    <w:p w:rsidR="0002201C" w:rsidRDefault="0002201C" w:rsidP="00EF3872">
      <w:pPr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Unit 2 Test – October 14</w:t>
      </w:r>
      <w:r w:rsidRPr="0002201C">
        <w:rPr>
          <w:rFonts w:ascii="Cambria Math" w:hAnsi="Cambria Math"/>
          <w:sz w:val="24"/>
          <w:szCs w:val="24"/>
          <w:vertAlign w:val="superscript"/>
        </w:rPr>
        <w:t>th</w:t>
      </w:r>
      <w:r>
        <w:rPr>
          <w:rFonts w:ascii="Cambria Math" w:hAnsi="Cambria Math"/>
          <w:sz w:val="24"/>
          <w:szCs w:val="24"/>
        </w:rPr>
        <w:t>!!!</w:t>
      </w:r>
    </w:p>
    <w:p w:rsidR="0002201C" w:rsidRPr="00454123" w:rsidRDefault="0002201C" w:rsidP="0002201C">
      <w:pPr>
        <w:spacing w:after="0" w:line="240" w:lineRule="auto"/>
        <w:jc w:val="center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Unit 2 Test Review – Functions and Relations</w:t>
      </w:r>
    </w:p>
    <w:p w:rsidR="00EF3872" w:rsidRPr="00454123" w:rsidRDefault="00EF3872" w:rsidP="00EF3872">
      <w:p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>Directions</w:t>
      </w:r>
    </w:p>
    <w:p w:rsidR="00EF3872" w:rsidRPr="00454123" w:rsidRDefault="00EF3872" w:rsidP="00EF3872">
      <w:p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>Complete each problem in the space provided.    Show work when evaluating functions.</w:t>
      </w:r>
    </w:p>
    <w:p w:rsidR="00EF3872" w:rsidRPr="00454123" w:rsidRDefault="00EF3872" w:rsidP="00EF3872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EF3872" w:rsidRPr="00454123" w:rsidRDefault="00EF3872" w:rsidP="00EF3872">
      <w:pPr>
        <w:pStyle w:val="ListParagraph"/>
        <w:numPr>
          <w:ilvl w:val="0"/>
          <w:numId w:val="3"/>
        </w:num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 xml:space="preserve"> Look at the </w:t>
      </w:r>
      <w:r w:rsidR="004B6369" w:rsidRPr="00454123">
        <w:rPr>
          <w:rFonts w:ascii="Cambria Math" w:hAnsi="Cambria Math"/>
          <w:sz w:val="24"/>
          <w:szCs w:val="24"/>
        </w:rPr>
        <w:t>graphs</w:t>
      </w:r>
      <w:r w:rsidRPr="00454123">
        <w:rPr>
          <w:rFonts w:ascii="Cambria Math" w:hAnsi="Cambria Math"/>
          <w:sz w:val="24"/>
          <w:szCs w:val="24"/>
        </w:rPr>
        <w:t xml:space="preserve"> and answer the questions below.  Be sure to include your mathematical reasons why you selected each response.</w:t>
      </w:r>
    </w:p>
    <w:p w:rsidR="00EF3872" w:rsidRPr="00454123" w:rsidRDefault="0099090D" w:rsidP="003F2710">
      <w:pPr>
        <w:pStyle w:val="ListParagraph"/>
        <w:numPr>
          <w:ilvl w:val="0"/>
          <w:numId w:val="4"/>
        </w:numPr>
        <w:spacing w:after="0" w:line="240" w:lineRule="auto"/>
        <w:rPr>
          <w:rFonts w:ascii="Cambria Math" w:hAnsi="Cambria Math"/>
          <w:sz w:val="24"/>
          <w:szCs w:val="24"/>
        </w:rPr>
      </w:pPr>
      <w:r w:rsidRPr="0099090D">
        <w:drawing>
          <wp:anchor distT="0" distB="0" distL="114300" distR="114300" simplePos="0" relativeHeight="251682816" behindDoc="1" locked="0" layoutInCell="1" allowOverlap="1" wp14:anchorId="74F160DF" wp14:editId="6B1E4E22">
            <wp:simplePos x="0" y="0"/>
            <wp:positionH relativeFrom="column">
              <wp:posOffset>380788</wp:posOffset>
            </wp:positionH>
            <wp:positionV relativeFrom="paragraph">
              <wp:posOffset>36618</wp:posOffset>
            </wp:positionV>
            <wp:extent cx="1858736" cy="1625600"/>
            <wp:effectExtent l="0" t="0" r="825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8736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2710" w:rsidRPr="00454123">
        <w:rPr>
          <w:rFonts w:ascii="Cambria Math" w:hAnsi="Cambria Math"/>
          <w:sz w:val="24"/>
          <w:szCs w:val="24"/>
        </w:rPr>
        <w:t xml:space="preserve"> (5 points)</w:t>
      </w:r>
      <w:r w:rsidR="00EF3872" w:rsidRPr="00454123">
        <w:rPr>
          <w:rFonts w:ascii="Cambria Math" w:hAnsi="Cambria Math"/>
          <w:sz w:val="24"/>
          <w:szCs w:val="24"/>
        </w:rPr>
        <w:t xml:space="preserve">      </w:t>
      </w:r>
      <w:r w:rsidR="003F2710" w:rsidRPr="00454123">
        <w:rPr>
          <w:rFonts w:ascii="Cambria Math" w:hAnsi="Cambria Math"/>
          <w:sz w:val="24"/>
          <w:szCs w:val="24"/>
        </w:rPr>
        <w:tab/>
      </w:r>
      <w:r w:rsidR="003F2710" w:rsidRPr="00454123">
        <w:rPr>
          <w:rFonts w:ascii="Cambria Math" w:hAnsi="Cambria Math"/>
          <w:sz w:val="24"/>
          <w:szCs w:val="24"/>
        </w:rPr>
        <w:tab/>
      </w:r>
      <w:r w:rsidR="003F2710" w:rsidRPr="00454123">
        <w:rPr>
          <w:rFonts w:ascii="Cambria Math" w:hAnsi="Cambria Math"/>
          <w:sz w:val="24"/>
          <w:szCs w:val="24"/>
        </w:rPr>
        <w:tab/>
      </w:r>
      <w:r w:rsidR="00EF3872" w:rsidRPr="00454123">
        <w:rPr>
          <w:rFonts w:ascii="Cambria Math" w:hAnsi="Cambria Math"/>
          <w:sz w:val="24"/>
          <w:szCs w:val="24"/>
        </w:rPr>
        <w:tab/>
      </w:r>
      <w:r w:rsidR="00EF3872" w:rsidRPr="00454123">
        <w:rPr>
          <w:rFonts w:ascii="Cambria Math" w:hAnsi="Cambria Math"/>
          <w:sz w:val="24"/>
          <w:szCs w:val="24"/>
        </w:rPr>
        <w:tab/>
      </w:r>
      <w:r w:rsidR="00EF3872" w:rsidRPr="00454123">
        <w:rPr>
          <w:rFonts w:ascii="Cambria Math" w:hAnsi="Cambria Math"/>
          <w:sz w:val="24"/>
          <w:szCs w:val="24"/>
        </w:rPr>
        <w:tab/>
        <w:t xml:space="preserve">b.   </w:t>
      </w:r>
      <w:r w:rsidR="003F2710" w:rsidRPr="00454123">
        <w:rPr>
          <w:rFonts w:ascii="Cambria Math" w:hAnsi="Cambria Math"/>
          <w:sz w:val="24"/>
          <w:szCs w:val="24"/>
        </w:rPr>
        <w:t>(5 points)</w:t>
      </w:r>
    </w:p>
    <w:p w:rsidR="003F2710" w:rsidRPr="00454123" w:rsidRDefault="00C65E1E" w:rsidP="003F2710">
      <w:pPr>
        <w:spacing w:after="0" w:line="240" w:lineRule="auto"/>
        <w:ind w:left="4320" w:firstLine="720"/>
        <w:rPr>
          <w:rFonts w:ascii="Cambria Math" w:hAnsi="Cambria Math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333D6AA2" wp14:editId="5630992C">
            <wp:simplePos x="0" y="0"/>
            <wp:positionH relativeFrom="column">
              <wp:posOffset>3903134</wp:posOffset>
            </wp:positionH>
            <wp:positionV relativeFrom="paragraph">
              <wp:posOffset>52493</wp:posOffset>
            </wp:positionV>
            <wp:extent cx="1564790" cy="1430867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4790" cy="14308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2710" w:rsidRPr="00454123">
        <w:rPr>
          <w:rFonts w:ascii="Cambria Math" w:hAnsi="Cambria Math"/>
          <w:sz w:val="24"/>
          <w:szCs w:val="24"/>
        </w:rPr>
        <w:t xml:space="preserve">                     </w:t>
      </w:r>
    </w:p>
    <w:p w:rsidR="00EF3872" w:rsidRPr="00454123" w:rsidRDefault="00EF3872" w:rsidP="00EF3872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 xml:space="preserve">   </w:t>
      </w:r>
    </w:p>
    <w:p w:rsidR="00CE52C0" w:rsidRPr="00C65E1E" w:rsidRDefault="00C65E1E" w:rsidP="00C65E1E">
      <w:pPr>
        <w:pStyle w:val="ListParagraph"/>
        <w:spacing w:after="0" w:line="240" w:lineRule="auto"/>
        <w:ind w:left="432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                   </w:t>
      </w:r>
    </w:p>
    <w:p w:rsidR="00C65E1E" w:rsidRDefault="00C65E1E" w:rsidP="004C46F7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</w:p>
    <w:p w:rsidR="00C65E1E" w:rsidRDefault="00C65E1E" w:rsidP="004C46F7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</w:p>
    <w:p w:rsidR="00C65E1E" w:rsidRDefault="00C65E1E" w:rsidP="004C46F7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</w:p>
    <w:p w:rsidR="00C65E1E" w:rsidRDefault="00C65E1E" w:rsidP="004C46F7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</w:p>
    <w:p w:rsidR="00C65E1E" w:rsidRDefault="00C65E1E" w:rsidP="004C46F7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</w:p>
    <w:p w:rsidR="00C65E1E" w:rsidRDefault="00C65E1E" w:rsidP="004C46F7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1312" behindDoc="1" locked="0" layoutInCell="1" allowOverlap="1" wp14:anchorId="621E98AF" wp14:editId="4AD44DE3">
                <wp:simplePos x="0" y="0"/>
                <wp:positionH relativeFrom="margin">
                  <wp:posOffset>270933</wp:posOffset>
                </wp:positionH>
                <wp:positionV relativeFrom="paragraph">
                  <wp:posOffset>155363</wp:posOffset>
                </wp:positionV>
                <wp:extent cx="2853267" cy="1464734"/>
                <wp:effectExtent l="0" t="0" r="23495" b="2159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3267" cy="146473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A3394" w:rsidRDefault="00AA3394" w:rsidP="00C65E1E">
                            <w:pPr>
                              <w:spacing w:after="240"/>
                            </w:pPr>
                            <w:r>
                              <w:t>F</w:t>
                            </w:r>
                            <w:r w:rsidR="00C65E1E">
                              <w:t>unction or not a function? Why?</w:t>
                            </w:r>
                            <w:r>
                              <w:tab/>
                            </w:r>
                          </w:p>
                          <w:p w:rsidR="00AA3394" w:rsidRDefault="00C65E1E" w:rsidP="00C65E1E">
                            <w:pPr>
                              <w:spacing w:after="240"/>
                            </w:pPr>
                            <w:r>
                              <w:t>Continuous or discrete? Why?</w:t>
                            </w:r>
                            <w:r>
                              <w:tab/>
                            </w:r>
                            <w:r w:rsidR="00AA3394">
                              <w:tab/>
                            </w:r>
                          </w:p>
                          <w:p w:rsidR="00AA3394" w:rsidRDefault="00AA3394" w:rsidP="00C65E1E">
                            <w:pPr>
                              <w:spacing w:after="240"/>
                            </w:pPr>
                            <w:r>
                              <w:t xml:space="preserve">If </w:t>
                            </w:r>
                            <w:r w:rsidR="00C65E1E">
                              <w:t xml:space="preserve">f(x) =2, </w:t>
                            </w:r>
                            <w:r>
                              <w:t xml:space="preserve"> then x =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21E98A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1.35pt;margin-top:12.25pt;width:224.65pt;height:115.35pt;z-index:-25165516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">
                <v:textbox>
                  <w:txbxContent>
                    <w:p w:rsidR="00AA3394" w:rsidRDefault="00AA3394" w:rsidP="00C65E1E">
                      <w:pPr>
                        <w:spacing w:after="240"/>
                      </w:pPr>
                      <w:r>
                        <w:t>F</w:t>
                      </w:r>
                      <w:r w:rsidR="00C65E1E">
                        <w:t>unction or not a function? Why?</w:t>
                      </w:r>
                      <w:r>
                        <w:tab/>
                      </w:r>
                    </w:p>
                    <w:p w:rsidR="00AA3394" w:rsidRDefault="00C65E1E" w:rsidP="00C65E1E">
                      <w:pPr>
                        <w:spacing w:after="240"/>
                      </w:pPr>
                      <w:r>
                        <w:t>Continuous or discrete? Why?</w:t>
                      </w:r>
                      <w:r>
                        <w:tab/>
                      </w:r>
                      <w:r w:rsidR="00AA3394">
                        <w:tab/>
                      </w:r>
                    </w:p>
                    <w:p w:rsidR="00AA3394" w:rsidRDefault="00AA3394" w:rsidP="00C65E1E">
                      <w:pPr>
                        <w:spacing w:after="240"/>
                      </w:pPr>
                      <w:r>
                        <w:t xml:space="preserve">If </w:t>
                      </w:r>
                      <w:r w:rsidR="00C65E1E">
                        <w:t xml:space="preserve">f(x) =2, </w:t>
                      </w:r>
                      <w:r>
                        <w:t xml:space="preserve"> then x =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C65E1E" w:rsidRDefault="00C65E1E" w:rsidP="004C46F7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3360" behindDoc="1" locked="0" layoutInCell="1" allowOverlap="1" wp14:anchorId="4DBCCEE9" wp14:editId="5F5AAB7E">
                <wp:simplePos x="0" y="0"/>
                <wp:positionH relativeFrom="margin">
                  <wp:posOffset>3835400</wp:posOffset>
                </wp:positionH>
                <wp:positionV relativeFrom="paragraph">
                  <wp:posOffset>27305</wp:posOffset>
                </wp:positionV>
                <wp:extent cx="2921000" cy="1413510"/>
                <wp:effectExtent l="0" t="0" r="12700" b="1524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1000" cy="1413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65E1E" w:rsidRDefault="00AA3394" w:rsidP="00C65E1E">
                            <w:pPr>
                              <w:spacing w:after="240"/>
                            </w:pPr>
                            <w:r>
                              <w:t>Function or not a function? Why?</w:t>
                            </w:r>
                          </w:p>
                          <w:p w:rsidR="00AA3394" w:rsidRDefault="00AA3394" w:rsidP="00C65E1E">
                            <w:pPr>
                              <w:spacing w:after="240"/>
                            </w:pPr>
                            <w:r>
                              <w:t>Continuous or discrete? Why?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AA3394" w:rsidRDefault="00AA3394" w:rsidP="00C65E1E">
                            <w:pPr>
                              <w:spacing w:after="240"/>
                            </w:pPr>
                            <w:r>
                              <w:t>What is</w:t>
                            </w:r>
                            <w:r w:rsidR="00C65E1E">
                              <w:t xml:space="preserve"> f(5) = ?</w:t>
                            </w:r>
                            <w:r>
                              <w:t xml:space="preserve"> </w:t>
                            </w:r>
                          </w:p>
                          <w:p w:rsidR="00AA3394" w:rsidRDefault="00AA3394" w:rsidP="00AA339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BCCEE9" id="_x0000_s1027" type="#_x0000_t202" style="position:absolute;left:0;text-align:left;margin-left:302pt;margin-top:2.15pt;width:230pt;height:111.3pt;z-index:-25165312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">
                <v:textbox>
                  <w:txbxContent>
                    <w:p w:rsidR="00C65E1E" w:rsidRDefault="00AA3394" w:rsidP="00C65E1E">
                      <w:pPr>
                        <w:spacing w:after="240"/>
                      </w:pPr>
                      <w:r>
                        <w:t>Function or not a function? Why?</w:t>
                      </w:r>
                    </w:p>
                    <w:p w:rsidR="00AA3394" w:rsidRDefault="00AA3394" w:rsidP="00C65E1E">
                      <w:pPr>
                        <w:spacing w:after="240"/>
                      </w:pPr>
                      <w:r>
                        <w:t>Continuous or discrete? Why?</w:t>
                      </w:r>
                      <w:r>
                        <w:tab/>
                      </w:r>
                      <w:r>
                        <w:tab/>
                      </w:r>
                    </w:p>
                    <w:p w:rsidR="00AA3394" w:rsidRDefault="00AA3394" w:rsidP="00C65E1E">
                      <w:pPr>
                        <w:spacing w:after="240"/>
                      </w:pPr>
                      <w:r>
                        <w:t>What is</w:t>
                      </w:r>
                      <w:r w:rsidR="00C65E1E">
                        <w:t xml:space="preserve"> f(5) = ?</w:t>
                      </w:r>
                      <w:r>
                        <w:t xml:space="preserve"> </w:t>
                      </w:r>
                    </w:p>
                    <w:p w:rsidR="00AA3394" w:rsidRDefault="00AA3394" w:rsidP="00AA3394"/>
                  </w:txbxContent>
                </v:textbox>
                <w10:wrap anchorx="margin"/>
              </v:shape>
            </w:pict>
          </mc:Fallback>
        </mc:AlternateContent>
      </w:r>
    </w:p>
    <w:p w:rsidR="00CE52C0" w:rsidRPr="00454123" w:rsidRDefault="00CE52C0" w:rsidP="004C46F7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="0010379A" w:rsidRPr="00454123">
        <w:rPr>
          <w:rFonts w:ascii="Cambria Math" w:hAnsi="Cambria Math"/>
          <w:sz w:val="24"/>
          <w:szCs w:val="24"/>
        </w:rPr>
        <w:t xml:space="preserve"> </w:t>
      </w:r>
    </w:p>
    <w:p w:rsidR="000B09D6" w:rsidRPr="00454123" w:rsidRDefault="000B09D6" w:rsidP="000B09D6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C0616E" w:rsidRPr="00454123" w:rsidRDefault="0010379A" w:rsidP="000B09D6">
      <w:p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 xml:space="preserve">   </w:t>
      </w:r>
      <w:r w:rsidR="00AA3394" w:rsidRPr="00454123">
        <w:rPr>
          <w:rFonts w:ascii="Cambria Math" w:hAnsi="Cambria Math"/>
          <w:sz w:val="24"/>
          <w:szCs w:val="24"/>
        </w:rPr>
        <w:t xml:space="preserve">   </w:t>
      </w:r>
    </w:p>
    <w:p w:rsidR="00C0616E" w:rsidRPr="00454123" w:rsidRDefault="00C0616E" w:rsidP="000B09D6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C0616E" w:rsidRPr="00454123" w:rsidRDefault="00C0616E" w:rsidP="000B09D6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C0616E" w:rsidRPr="00454123" w:rsidRDefault="00C0616E" w:rsidP="000B09D6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C0616E" w:rsidRPr="00454123" w:rsidRDefault="00C0616E" w:rsidP="000B09D6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C0616E" w:rsidRPr="00454123" w:rsidRDefault="00C65E1E" w:rsidP="000B09D6">
      <w:pPr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5888" behindDoc="1" locked="0" layoutInCell="1" allowOverlap="1" wp14:anchorId="60B5F08B" wp14:editId="3ED9E262">
            <wp:simplePos x="0" y="0"/>
            <wp:positionH relativeFrom="column">
              <wp:posOffset>3860588</wp:posOffset>
            </wp:positionH>
            <wp:positionV relativeFrom="paragraph">
              <wp:posOffset>80010</wp:posOffset>
            </wp:positionV>
            <wp:extent cx="1750906" cy="1750906"/>
            <wp:effectExtent l="0" t="0" r="1905" b="190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0906" cy="175090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4864" behindDoc="1" locked="0" layoutInCell="1" allowOverlap="1" wp14:anchorId="5D221FB5" wp14:editId="01274883">
            <wp:simplePos x="0" y="0"/>
            <wp:positionH relativeFrom="column">
              <wp:posOffset>270941</wp:posOffset>
            </wp:positionH>
            <wp:positionV relativeFrom="paragraph">
              <wp:posOffset>147532</wp:posOffset>
            </wp:positionV>
            <wp:extent cx="1769164" cy="1540933"/>
            <wp:effectExtent l="0" t="0" r="2540" b="254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9164" cy="15409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0616E" w:rsidRPr="00454123" w:rsidRDefault="00C0616E" w:rsidP="000B09D6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C0616E" w:rsidRPr="00454123" w:rsidRDefault="00C65E1E" w:rsidP="000B09D6">
      <w:p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5B157054" wp14:editId="60831CD5">
                <wp:simplePos x="0" y="0"/>
                <wp:positionH relativeFrom="margin">
                  <wp:posOffset>3864610</wp:posOffset>
                </wp:positionH>
                <wp:positionV relativeFrom="paragraph">
                  <wp:posOffset>1613958</wp:posOffset>
                </wp:positionV>
                <wp:extent cx="2343150" cy="1638300"/>
                <wp:effectExtent l="0" t="0" r="19050" b="19050"/>
                <wp:wrapSquare wrapText="bothSides"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43150" cy="1638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09D6" w:rsidRDefault="000B09D6" w:rsidP="000B09D6">
                            <w:r>
                              <w:t>Function or not a function? Why?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0B09D6" w:rsidRDefault="000B09D6" w:rsidP="000B09D6">
                            <w:r>
                              <w:t>Continuous or discrete? Why?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0B09D6" w:rsidRDefault="000B09D6" w:rsidP="000B09D6">
                            <w:r>
                              <w:t xml:space="preserve">Domain: </w:t>
                            </w:r>
                          </w:p>
                          <w:p w:rsidR="000B09D6" w:rsidRDefault="000B09D6" w:rsidP="000B09D6">
                            <w:r>
                              <w:t>Rang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157054" id="_x0000_s1028" type="#_x0000_t202" style="position:absolute;margin-left:304.3pt;margin-top:127.1pt;width:184.5pt;height:129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">
                <v:textbox>
                  <w:txbxContent>
                    <w:p w:rsidR="000B09D6" w:rsidRDefault="000B09D6" w:rsidP="000B09D6">
                      <w:r>
                        <w:t>Function or not a function? Why?</w:t>
                      </w:r>
                      <w:r>
                        <w:tab/>
                      </w:r>
                      <w:r>
                        <w:tab/>
                      </w:r>
                    </w:p>
                    <w:p w:rsidR="000B09D6" w:rsidRDefault="000B09D6" w:rsidP="000B09D6">
                      <w:r>
                        <w:t>Continuous or discrete? Why?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0B09D6" w:rsidRDefault="000B09D6" w:rsidP="000B09D6">
                      <w:r>
                        <w:t xml:space="preserve">Domain: </w:t>
                      </w:r>
                    </w:p>
                    <w:p w:rsidR="000B09D6" w:rsidRDefault="000B09D6" w:rsidP="000B09D6">
                      <w:r>
                        <w:t>Range: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454123">
        <w:rPr>
          <w:rFonts w:ascii="Cambria Math" w:hAnsi="Cambria Math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9504" behindDoc="1" locked="0" layoutInCell="1" allowOverlap="1" wp14:anchorId="20F60646" wp14:editId="195B7EAD">
                <wp:simplePos x="0" y="0"/>
                <wp:positionH relativeFrom="margin">
                  <wp:posOffset>270510</wp:posOffset>
                </wp:positionH>
                <wp:positionV relativeFrom="paragraph">
                  <wp:posOffset>1605492</wp:posOffset>
                </wp:positionV>
                <wp:extent cx="2209800" cy="1638300"/>
                <wp:effectExtent l="0" t="0" r="19050" b="1905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1638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46F7" w:rsidRDefault="004C46F7" w:rsidP="004C46F7">
                            <w:r>
                              <w:t>Function or not a function? Why?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4C46F7" w:rsidRDefault="004C46F7" w:rsidP="004C46F7"/>
                          <w:p w:rsidR="004C46F7" w:rsidRDefault="004C46F7" w:rsidP="004C46F7">
                            <w:r>
                              <w:t>Continuous or discrete? Why?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4C46F7" w:rsidRDefault="004C46F7" w:rsidP="004C46F7">
                            <w:r>
                              <w:br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F60646" id="_x0000_s1029" type="#_x0000_t202" style="position:absolute;margin-left:21.3pt;margin-top:126.4pt;width:174pt;height:129pt;z-index:-25164697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">
                <v:textbox>
                  <w:txbxContent>
                    <w:p w:rsidR="004C46F7" w:rsidRDefault="004C46F7" w:rsidP="004C46F7">
                      <w:r>
                        <w:t>Function or not a function? Why?</w:t>
                      </w:r>
                      <w:r>
                        <w:tab/>
                      </w:r>
                      <w:r>
                        <w:tab/>
                      </w:r>
                    </w:p>
                    <w:p w:rsidR="004C46F7" w:rsidRDefault="004C46F7" w:rsidP="004C46F7"/>
                    <w:p w:rsidR="004C46F7" w:rsidRDefault="004C46F7" w:rsidP="004C46F7">
                      <w:r>
                        <w:t>Continuous or discrete? Why?</w:t>
                      </w:r>
                      <w:r>
                        <w:tab/>
                      </w:r>
                      <w:r>
                        <w:tab/>
                      </w:r>
                    </w:p>
                    <w:p w:rsidR="004C46F7" w:rsidRDefault="004C46F7" w:rsidP="004C46F7">
                      <w:r>
                        <w:br/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C0616E" w:rsidRDefault="00C0616E" w:rsidP="000B09D6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C65E1E" w:rsidRPr="00454123" w:rsidRDefault="00C65E1E" w:rsidP="000B09D6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C0616E" w:rsidRPr="00454123" w:rsidRDefault="00C0616E" w:rsidP="000B09D6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C65E1E" w:rsidRDefault="00C65E1E" w:rsidP="00C65E1E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</w:p>
    <w:p w:rsidR="00C65E1E" w:rsidRDefault="00C65E1E" w:rsidP="00C65E1E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</w:p>
    <w:p w:rsidR="00C65E1E" w:rsidRDefault="00C65E1E" w:rsidP="00C65E1E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</w:p>
    <w:p w:rsidR="00C65E1E" w:rsidRDefault="00C65E1E" w:rsidP="00C65E1E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</w:p>
    <w:p w:rsidR="00C65E1E" w:rsidRDefault="00C65E1E" w:rsidP="00C65E1E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</w:p>
    <w:p w:rsidR="00C65E1E" w:rsidRDefault="00C65E1E" w:rsidP="00C65E1E">
      <w:pPr>
        <w:spacing w:after="0" w:line="240" w:lineRule="auto"/>
        <w:ind w:left="360"/>
        <w:rPr>
          <w:rFonts w:ascii="Cambria Math" w:hAnsi="Cambria Math"/>
          <w:sz w:val="24"/>
          <w:szCs w:val="24"/>
        </w:rPr>
      </w:pPr>
    </w:p>
    <w:p w:rsidR="00C65E1E" w:rsidRDefault="00C65E1E" w:rsidP="00C65E1E">
      <w:pPr>
        <w:spacing w:after="0" w:line="240" w:lineRule="auto"/>
        <w:ind w:left="360"/>
        <w:rPr>
          <w:rFonts w:ascii="Cambria Math" w:hAnsi="Cambria Math"/>
          <w:sz w:val="24"/>
          <w:szCs w:val="24"/>
        </w:rPr>
      </w:pPr>
    </w:p>
    <w:p w:rsidR="00C65E1E" w:rsidRDefault="00C65E1E" w:rsidP="00C65E1E">
      <w:pPr>
        <w:spacing w:after="0" w:line="240" w:lineRule="auto"/>
        <w:ind w:left="360"/>
        <w:rPr>
          <w:rFonts w:ascii="Cambria Math" w:hAnsi="Cambria Math"/>
          <w:sz w:val="24"/>
          <w:szCs w:val="24"/>
        </w:rPr>
      </w:pPr>
    </w:p>
    <w:p w:rsidR="00C65E1E" w:rsidRDefault="00C65E1E" w:rsidP="00C65E1E">
      <w:pPr>
        <w:spacing w:after="0" w:line="240" w:lineRule="auto"/>
        <w:ind w:left="360"/>
        <w:rPr>
          <w:rFonts w:ascii="Cambria Math" w:hAnsi="Cambria Math"/>
          <w:sz w:val="24"/>
          <w:szCs w:val="24"/>
        </w:rPr>
      </w:pPr>
    </w:p>
    <w:p w:rsidR="00C65E1E" w:rsidRDefault="00C65E1E" w:rsidP="00C65E1E">
      <w:pPr>
        <w:spacing w:after="0" w:line="240" w:lineRule="auto"/>
        <w:ind w:left="360"/>
        <w:rPr>
          <w:rFonts w:ascii="Cambria Math" w:hAnsi="Cambria Math"/>
          <w:sz w:val="24"/>
          <w:szCs w:val="24"/>
        </w:rPr>
      </w:pPr>
    </w:p>
    <w:p w:rsidR="00C65E1E" w:rsidRDefault="00C65E1E" w:rsidP="00C65E1E">
      <w:pPr>
        <w:spacing w:after="0" w:line="240" w:lineRule="auto"/>
        <w:ind w:left="360"/>
        <w:rPr>
          <w:rFonts w:ascii="Cambria Math" w:hAnsi="Cambria Math"/>
          <w:sz w:val="24"/>
          <w:szCs w:val="24"/>
        </w:rPr>
      </w:pPr>
    </w:p>
    <w:p w:rsidR="00C65E1E" w:rsidRDefault="00C65E1E" w:rsidP="00C65E1E">
      <w:pPr>
        <w:spacing w:after="0" w:line="240" w:lineRule="auto"/>
        <w:ind w:left="360"/>
        <w:rPr>
          <w:rFonts w:ascii="Cambria Math" w:hAnsi="Cambria Math"/>
          <w:sz w:val="24"/>
          <w:szCs w:val="24"/>
        </w:rPr>
      </w:pPr>
    </w:p>
    <w:p w:rsidR="00C65E1E" w:rsidRDefault="00C65E1E" w:rsidP="00C65E1E">
      <w:pPr>
        <w:spacing w:after="0" w:line="240" w:lineRule="auto"/>
        <w:ind w:left="360"/>
        <w:rPr>
          <w:rFonts w:ascii="Cambria Math" w:hAnsi="Cambria Math"/>
          <w:sz w:val="24"/>
          <w:szCs w:val="24"/>
        </w:rPr>
      </w:pPr>
    </w:p>
    <w:p w:rsidR="00C65E1E" w:rsidRDefault="00C65E1E" w:rsidP="00C65E1E">
      <w:pPr>
        <w:spacing w:after="0" w:line="240" w:lineRule="auto"/>
        <w:ind w:left="360"/>
        <w:rPr>
          <w:rFonts w:ascii="Cambria Math" w:hAnsi="Cambria Math"/>
          <w:sz w:val="24"/>
          <w:szCs w:val="24"/>
        </w:rPr>
      </w:pPr>
    </w:p>
    <w:p w:rsidR="00C65E1E" w:rsidRPr="00C65E1E" w:rsidRDefault="00C65E1E" w:rsidP="00C65E1E">
      <w:pPr>
        <w:spacing w:after="0" w:line="240" w:lineRule="auto"/>
        <w:ind w:left="360"/>
        <w:rPr>
          <w:rFonts w:ascii="Cambria Math" w:hAnsi="Cambria Math"/>
          <w:sz w:val="24"/>
          <w:szCs w:val="24"/>
        </w:rPr>
      </w:pPr>
    </w:p>
    <w:p w:rsidR="00C0616E" w:rsidRPr="00C65E1E" w:rsidRDefault="00C0616E" w:rsidP="00C65E1E">
      <w:pPr>
        <w:pStyle w:val="ListParagraph"/>
        <w:numPr>
          <w:ilvl w:val="0"/>
          <w:numId w:val="3"/>
        </w:numPr>
        <w:spacing w:after="0" w:line="240" w:lineRule="auto"/>
        <w:rPr>
          <w:rFonts w:ascii="Cambria Math" w:hAnsi="Cambria Math"/>
          <w:sz w:val="24"/>
          <w:szCs w:val="24"/>
        </w:rPr>
      </w:pPr>
      <w:r w:rsidRPr="00C65E1E">
        <w:rPr>
          <w:rFonts w:ascii="Cambria Math" w:hAnsi="Cambria Math"/>
          <w:sz w:val="24"/>
          <w:szCs w:val="24"/>
        </w:rPr>
        <w:lastRenderedPageBreak/>
        <w:t xml:space="preserve"> On the graph provided, draw a relation</w:t>
      </w:r>
      <w:r w:rsidRPr="00C65E1E">
        <w:rPr>
          <w:rFonts w:ascii="Cambria Math" w:hAnsi="Cambria Math"/>
          <w:sz w:val="24"/>
          <w:szCs w:val="24"/>
        </w:rPr>
        <w:tab/>
        <w:t>that is:</w:t>
      </w:r>
    </w:p>
    <w:p w:rsidR="00AA3394" w:rsidRPr="00454123" w:rsidRDefault="00B8543C" w:rsidP="00C0616E">
      <w:pPr>
        <w:pStyle w:val="ListParagraph"/>
        <w:numPr>
          <w:ilvl w:val="0"/>
          <w:numId w:val="7"/>
        </w:num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77BD5E71" wp14:editId="36DD0B84">
            <wp:simplePos x="0" y="0"/>
            <wp:positionH relativeFrom="column">
              <wp:posOffset>669290</wp:posOffset>
            </wp:positionH>
            <wp:positionV relativeFrom="paragraph">
              <wp:posOffset>342900</wp:posOffset>
            </wp:positionV>
            <wp:extent cx="1967865" cy="1857375"/>
            <wp:effectExtent l="0" t="0" r="0" b="9525"/>
            <wp:wrapTopAndBottom/>
            <wp:docPr id="10" name="Picture 10" descr="http://mathbits.com/MathBits/StudentResources/GraphPaper/14by14%20ax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mathbits.com/MathBits/StudentResources/GraphPaper/14by14%20axes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786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616E" w:rsidRPr="00454123">
        <w:rPr>
          <w:rFonts w:ascii="Cambria Math" w:hAnsi="Cambria Math"/>
          <w:sz w:val="24"/>
          <w:szCs w:val="24"/>
        </w:rPr>
        <w:t xml:space="preserve"> continuous and a function.  (2 points)</w:t>
      </w:r>
      <w:r w:rsidR="00C0616E" w:rsidRPr="00454123">
        <w:rPr>
          <w:rFonts w:ascii="Cambria Math" w:hAnsi="Cambria Math"/>
          <w:sz w:val="24"/>
          <w:szCs w:val="24"/>
        </w:rPr>
        <w:tab/>
      </w:r>
      <w:r w:rsidR="00C0616E" w:rsidRPr="00454123">
        <w:rPr>
          <w:rFonts w:ascii="Cambria Math" w:hAnsi="Cambria Math"/>
          <w:sz w:val="24"/>
          <w:szCs w:val="24"/>
        </w:rPr>
        <w:tab/>
      </w:r>
      <w:r w:rsidR="00C0616E" w:rsidRPr="00454123">
        <w:rPr>
          <w:rFonts w:ascii="Cambria Math" w:hAnsi="Cambria Math"/>
          <w:sz w:val="24"/>
          <w:szCs w:val="24"/>
        </w:rPr>
        <w:tab/>
        <w:t>b.  discrete and not a function. (2 points)</w:t>
      </w:r>
      <w:r w:rsidR="00AA3394" w:rsidRPr="00454123">
        <w:rPr>
          <w:rFonts w:ascii="Cambria Math" w:hAnsi="Cambria Math"/>
          <w:sz w:val="24"/>
          <w:szCs w:val="24"/>
        </w:rPr>
        <w:t xml:space="preserve">  </w:t>
      </w:r>
    </w:p>
    <w:p w:rsidR="00B8543C" w:rsidRPr="00454123" w:rsidRDefault="00B8543C" w:rsidP="00B8543C">
      <w:p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347845</wp:posOffset>
            </wp:positionH>
            <wp:positionV relativeFrom="paragraph">
              <wp:posOffset>172085</wp:posOffset>
            </wp:positionV>
            <wp:extent cx="1967865" cy="1857375"/>
            <wp:effectExtent l="0" t="0" r="0" b="9525"/>
            <wp:wrapTopAndBottom/>
            <wp:docPr id="1" name="Picture 1" descr="http://mathbits.com/MathBits/StudentResources/GraphPaper/14by14%20ax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mathbits.com/MathBits/StudentResources/GraphPaper/14by14%20axes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786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E5899" w:rsidRPr="00454123" w:rsidRDefault="00BE5899" w:rsidP="00BE5899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BE5899" w:rsidRPr="00454123" w:rsidRDefault="00BE5899" w:rsidP="00BE5899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BE5899" w:rsidRPr="00454123" w:rsidRDefault="0056071A" w:rsidP="00BE5899">
      <w:pPr>
        <w:pStyle w:val="ListParagraph"/>
        <w:numPr>
          <w:ilvl w:val="0"/>
          <w:numId w:val="3"/>
        </w:num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39B5CFC1" wp14:editId="0EEFF103">
            <wp:simplePos x="0" y="0"/>
            <wp:positionH relativeFrom="column">
              <wp:posOffset>5081905</wp:posOffset>
            </wp:positionH>
            <wp:positionV relativeFrom="paragraph">
              <wp:posOffset>467360</wp:posOffset>
            </wp:positionV>
            <wp:extent cx="1722755" cy="1839595"/>
            <wp:effectExtent l="0" t="0" r="0" b="8255"/>
            <wp:wrapTopAndBottom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755" cy="1839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64D6" w:rsidRPr="00454123">
        <w:rPr>
          <w:rFonts w:ascii="Cambria Math" w:hAnsi="Cambria Math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59542F0E" wp14:editId="0D9E09E6">
            <wp:simplePos x="0" y="0"/>
            <wp:positionH relativeFrom="column">
              <wp:posOffset>2827020</wp:posOffset>
            </wp:positionH>
            <wp:positionV relativeFrom="paragraph">
              <wp:posOffset>509905</wp:posOffset>
            </wp:positionV>
            <wp:extent cx="1962150" cy="648970"/>
            <wp:effectExtent l="0" t="0" r="0" b="0"/>
            <wp:wrapTopAndBottom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648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64D6" w:rsidRPr="00454123">
        <w:rPr>
          <w:rFonts w:ascii="Cambria Math" w:hAnsi="Cambria Math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02EE7FEB" wp14:editId="12AE192A">
            <wp:simplePos x="0" y="0"/>
            <wp:positionH relativeFrom="column">
              <wp:posOffset>1497965</wp:posOffset>
            </wp:positionH>
            <wp:positionV relativeFrom="paragraph">
              <wp:posOffset>455930</wp:posOffset>
            </wp:positionV>
            <wp:extent cx="1032510" cy="1600200"/>
            <wp:effectExtent l="0" t="0" r="0" b="0"/>
            <wp:wrapTopAndBottom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251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64D6" w:rsidRPr="00454123">
        <w:rPr>
          <w:rFonts w:ascii="Cambria Math" w:hAnsi="Cambria Math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3C081BFB" wp14:editId="1E262DC0">
            <wp:simplePos x="0" y="0"/>
            <wp:positionH relativeFrom="column">
              <wp:posOffset>-149225</wp:posOffset>
            </wp:positionH>
            <wp:positionV relativeFrom="paragraph">
              <wp:posOffset>512445</wp:posOffset>
            </wp:positionV>
            <wp:extent cx="1341120" cy="1476375"/>
            <wp:effectExtent l="0" t="0" r="0" b="9525"/>
            <wp:wrapTopAndBottom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5E1E">
        <w:rPr>
          <w:rFonts w:ascii="Cambria Math" w:hAnsi="Cambria Math"/>
          <w:sz w:val="24"/>
          <w:szCs w:val="24"/>
        </w:rPr>
        <w:t xml:space="preserve"> Given the relation {(0, -1), (0, 4), (6, 1), (8, 3), (3</w:t>
      </w:r>
      <w:r w:rsidR="00BE5899" w:rsidRPr="00454123">
        <w:rPr>
          <w:rFonts w:ascii="Cambria Math" w:hAnsi="Cambria Math"/>
          <w:sz w:val="24"/>
          <w:szCs w:val="24"/>
        </w:rPr>
        <w:t>, 4)} visually represent the same relation in the following forms: mapping diagram, t-chart, table, and graph.  (2 points each)</w:t>
      </w:r>
      <w:r w:rsidRPr="00454123">
        <w:rPr>
          <w:rFonts w:ascii="Cambria Math" w:hAnsi="Cambria Math"/>
          <w:noProof/>
          <w:sz w:val="24"/>
          <w:szCs w:val="24"/>
        </w:rPr>
        <w:t xml:space="preserve"> </w:t>
      </w:r>
    </w:p>
    <w:p w:rsidR="00CD4A42" w:rsidRPr="00454123" w:rsidRDefault="00CD4A42" w:rsidP="00C65E1E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CD4A42" w:rsidRPr="00454123" w:rsidRDefault="00CD4A42" w:rsidP="00CD4A42">
      <w:pPr>
        <w:pStyle w:val="ListParagraph"/>
        <w:numPr>
          <w:ilvl w:val="0"/>
          <w:numId w:val="3"/>
        </w:num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 xml:space="preserve"> Find each value for the given function.  (3 points each part)</w:t>
      </w:r>
    </w:p>
    <w:p w:rsidR="00A46F89" w:rsidRPr="00454123" w:rsidRDefault="00A46F89" w:rsidP="00A46F89">
      <w:pPr>
        <w:spacing w:after="0" w:line="240" w:lineRule="auto"/>
        <w:rPr>
          <w:rFonts w:ascii="Cambria Math" w:eastAsiaTheme="minorEastAsia" w:hAnsi="Cambria Math"/>
          <w:sz w:val="24"/>
          <w:szCs w:val="24"/>
        </w:rPr>
      </w:pPr>
      <w:r w:rsidRPr="00454123">
        <w:rPr>
          <w:rFonts w:ascii="Cambria Math" w:eastAsiaTheme="minorEastAsia" w:hAnsi="Cambria Math"/>
          <w:sz w:val="24"/>
          <w:szCs w:val="24"/>
        </w:rPr>
        <w:t xml:space="preserve">           </w:t>
      </w:r>
      <w:r w:rsidR="00CD4A42" w:rsidRPr="00454123">
        <w:rPr>
          <w:rFonts w:ascii="Cambria Math" w:eastAsiaTheme="minorEastAsia" w:hAnsi="Cambria Math"/>
          <w:sz w:val="24"/>
          <w:szCs w:val="24"/>
        </w:rPr>
        <w:t xml:space="preserve">   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4x-8                                                                       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 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x+6</m:t>
        </m:r>
      </m:oMath>
    </w:p>
    <w:p w:rsidR="00A46F89" w:rsidRPr="00454123" w:rsidRDefault="00A46F89" w:rsidP="00A46F89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2F4683" w:rsidRPr="00454123" w:rsidRDefault="00A46F89" w:rsidP="002F4683">
      <w:pPr>
        <w:pStyle w:val="ListParagraph"/>
        <w:spacing w:after="0" w:line="240" w:lineRule="auto"/>
        <w:rPr>
          <w:rFonts w:ascii="Cambria Math" w:eastAsiaTheme="minorEastAsia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a.  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3</m:t>
            </m:r>
          </m:e>
        </m:d>
        <m:r>
          <w:rPr>
            <w:rFonts w:ascii="Cambria Math" w:hAnsi="Cambria Math"/>
            <w:sz w:val="24"/>
            <w:szCs w:val="24"/>
          </w:rPr>
          <m:t>=                                                                                    b.  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</m:oMath>
    </w:p>
    <w:p w:rsidR="002F4683" w:rsidRPr="00454123" w:rsidRDefault="002F4683" w:rsidP="002F4683">
      <w:pPr>
        <w:pStyle w:val="ListParagraph"/>
        <w:spacing w:after="0" w:line="240" w:lineRule="auto"/>
        <w:rPr>
          <w:rFonts w:ascii="Cambria Math" w:eastAsiaTheme="minorEastAsia" w:hAnsi="Cambria Math"/>
          <w:sz w:val="24"/>
          <w:szCs w:val="24"/>
        </w:rPr>
      </w:pPr>
    </w:p>
    <w:p w:rsidR="002F4683" w:rsidRPr="00454123" w:rsidRDefault="002F4683" w:rsidP="002F4683">
      <w:pPr>
        <w:pStyle w:val="ListParagraph"/>
        <w:spacing w:after="0" w:line="240" w:lineRule="auto"/>
        <w:rPr>
          <w:rFonts w:ascii="Cambria Math" w:eastAsiaTheme="minorEastAsia" w:hAnsi="Cambria Math"/>
          <w:sz w:val="24"/>
          <w:szCs w:val="24"/>
        </w:rPr>
      </w:pPr>
    </w:p>
    <w:p w:rsidR="002F4683" w:rsidRPr="00454123" w:rsidRDefault="002F4683" w:rsidP="002F4683">
      <w:pPr>
        <w:pStyle w:val="ListParagraph"/>
        <w:spacing w:after="0" w:line="240" w:lineRule="auto"/>
        <w:rPr>
          <w:rFonts w:ascii="Cambria Math" w:eastAsiaTheme="minorEastAsia" w:hAnsi="Cambria Math"/>
          <w:sz w:val="24"/>
          <w:szCs w:val="24"/>
        </w:rPr>
      </w:pPr>
    </w:p>
    <w:p w:rsidR="002F4683" w:rsidRPr="00454123" w:rsidRDefault="002F4683" w:rsidP="002F4683">
      <w:pPr>
        <w:pStyle w:val="ListParagraph"/>
        <w:spacing w:after="0" w:line="240" w:lineRule="auto"/>
        <w:rPr>
          <w:rFonts w:ascii="Cambria Math" w:eastAsiaTheme="minorEastAsia" w:hAnsi="Cambria Math"/>
          <w:sz w:val="24"/>
          <w:szCs w:val="24"/>
        </w:rPr>
      </w:pPr>
    </w:p>
    <w:p w:rsidR="002F4683" w:rsidRPr="00454123" w:rsidRDefault="002F4683" w:rsidP="002F4683">
      <w:pPr>
        <w:tabs>
          <w:tab w:val="left" w:pos="8858"/>
        </w:tabs>
        <w:spacing w:after="0" w:line="240" w:lineRule="auto"/>
        <w:rPr>
          <w:rFonts w:ascii="Cambria Math" w:eastAsiaTheme="minorEastAsia" w:hAnsi="Cambria Math"/>
          <w:sz w:val="24"/>
          <w:szCs w:val="24"/>
        </w:rPr>
      </w:pPr>
    </w:p>
    <w:p w:rsidR="002F4683" w:rsidRPr="00454123" w:rsidRDefault="002F4683" w:rsidP="002F4683">
      <w:pPr>
        <w:tabs>
          <w:tab w:val="left" w:pos="8858"/>
        </w:tabs>
        <w:spacing w:after="0" w:line="240" w:lineRule="auto"/>
        <w:rPr>
          <w:rFonts w:ascii="Cambria Math" w:eastAsiaTheme="minorEastAsia" w:hAnsi="Cambria Math"/>
          <w:sz w:val="24"/>
          <w:szCs w:val="24"/>
        </w:rPr>
      </w:pPr>
    </w:p>
    <w:p w:rsidR="002F4683" w:rsidRPr="00454123" w:rsidRDefault="002F4683" w:rsidP="002F4683">
      <w:pPr>
        <w:tabs>
          <w:tab w:val="left" w:pos="8858"/>
        </w:tabs>
        <w:spacing w:after="0" w:line="240" w:lineRule="auto"/>
        <w:rPr>
          <w:rFonts w:ascii="Cambria Math" w:eastAsiaTheme="minorEastAsia" w:hAnsi="Cambria Math"/>
          <w:sz w:val="24"/>
          <w:szCs w:val="24"/>
        </w:rPr>
      </w:pPr>
    </w:p>
    <w:p w:rsidR="002F4683" w:rsidRPr="00454123" w:rsidRDefault="002F4683" w:rsidP="002F4683">
      <w:pPr>
        <w:tabs>
          <w:tab w:val="left" w:pos="8858"/>
        </w:tabs>
        <w:spacing w:after="0" w:line="240" w:lineRule="auto"/>
        <w:rPr>
          <w:rFonts w:ascii="Cambria Math" w:eastAsiaTheme="minorEastAsia" w:hAnsi="Cambria Math"/>
          <w:sz w:val="24"/>
          <w:szCs w:val="24"/>
        </w:rPr>
      </w:pPr>
    </w:p>
    <w:p w:rsidR="002F4683" w:rsidRPr="00454123" w:rsidRDefault="002F4683" w:rsidP="002F4683">
      <w:pPr>
        <w:pStyle w:val="ListParagraph"/>
        <w:spacing w:after="0" w:line="240" w:lineRule="auto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c.    f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e>
          </m:d>
          <m:r>
            <w:rPr>
              <w:rFonts w:ascii="Cambria Math" w:hAnsi="Cambria Math"/>
              <w:sz w:val="24"/>
              <w:szCs w:val="24"/>
            </w:rPr>
            <m:t>=                                                                                       d.   g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= </m:t>
          </m:r>
        </m:oMath>
      </m:oMathPara>
    </w:p>
    <w:p w:rsidR="002F4683" w:rsidRPr="00454123" w:rsidRDefault="002F4683" w:rsidP="002F4683">
      <w:pPr>
        <w:pStyle w:val="ListParagraph"/>
        <w:spacing w:after="0" w:line="240" w:lineRule="auto"/>
        <w:rPr>
          <w:rFonts w:ascii="Cambria Math" w:eastAsiaTheme="minorEastAsia" w:hAnsi="Cambria Math"/>
          <w:sz w:val="24"/>
          <w:szCs w:val="24"/>
        </w:rPr>
      </w:pPr>
    </w:p>
    <w:p w:rsidR="002F4683" w:rsidRPr="00454123" w:rsidRDefault="002F4683" w:rsidP="002F4683">
      <w:pPr>
        <w:pStyle w:val="ListParagraph"/>
        <w:spacing w:after="0" w:line="240" w:lineRule="auto"/>
        <w:rPr>
          <w:rFonts w:ascii="Cambria Math" w:eastAsiaTheme="minorEastAsia" w:hAnsi="Cambria Math"/>
          <w:sz w:val="24"/>
          <w:szCs w:val="24"/>
        </w:rPr>
      </w:pPr>
    </w:p>
    <w:p w:rsidR="002F4683" w:rsidRPr="00454123" w:rsidRDefault="002F4683" w:rsidP="002F4683">
      <w:pPr>
        <w:pStyle w:val="ListParagraph"/>
        <w:spacing w:after="0" w:line="240" w:lineRule="auto"/>
        <w:ind w:left="0"/>
        <w:rPr>
          <w:rFonts w:ascii="Cambria Math" w:hAnsi="Cambria Math"/>
          <w:sz w:val="24"/>
          <w:szCs w:val="24"/>
        </w:rPr>
      </w:pPr>
    </w:p>
    <w:p w:rsidR="00A46F89" w:rsidRPr="00454123" w:rsidRDefault="00A46F89" w:rsidP="00A46F89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</w:p>
    <w:p w:rsidR="00A46F89" w:rsidRPr="00454123" w:rsidRDefault="00A46F89" w:rsidP="00A46F89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</w:p>
    <w:p w:rsidR="002F4683" w:rsidRPr="00454123" w:rsidRDefault="002F4683" w:rsidP="00A46F89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</w:p>
    <w:p w:rsidR="006A1937" w:rsidRPr="00454123" w:rsidRDefault="006A1937" w:rsidP="006A1937">
      <w:pPr>
        <w:pStyle w:val="ListParagraph"/>
        <w:numPr>
          <w:ilvl w:val="0"/>
          <w:numId w:val="3"/>
        </w:num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 xml:space="preserve"> Find the domain of the the function</w:t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  <w:t xml:space="preserve">        6.  Find the range of the function</w:t>
      </w:r>
    </w:p>
    <w:p w:rsidR="006A1937" w:rsidRPr="00454123" w:rsidRDefault="006A1937" w:rsidP="006A1937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 xml:space="preserve"> when</w:t>
      </w:r>
      <w:r w:rsidR="0002201C">
        <w:rPr>
          <w:rFonts w:ascii="Cambria Math" w:hAnsi="Cambria Math"/>
          <w:sz w:val="24"/>
          <w:szCs w:val="24"/>
        </w:rPr>
        <w:t xml:space="preserve"> y = -2</w:t>
      </w:r>
      <w:r w:rsidRPr="00454123">
        <w:rPr>
          <w:rFonts w:ascii="Cambria Math" w:hAnsi="Cambria Math"/>
          <w:sz w:val="24"/>
          <w:szCs w:val="24"/>
        </w:rPr>
        <w:t>.        (3 points)</w:t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  <w:t xml:space="preserve">              when x = 5.   (3 points)</w:t>
      </w:r>
    </w:p>
    <w:p w:rsidR="006A1937" w:rsidRPr="00454123" w:rsidRDefault="006A1937" w:rsidP="006A1937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02201C" w:rsidRPr="00454123" w:rsidRDefault="0023188B" w:rsidP="006A1937">
      <w:p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ab/>
        <w:t xml:space="preserve">           </w:t>
      </w:r>
      <w:r w:rsidR="0002201C">
        <w:rPr>
          <w:rFonts w:ascii="Cambria Math" w:hAnsi="Cambria Math"/>
          <w:sz w:val="24"/>
          <w:szCs w:val="24"/>
        </w:rPr>
        <w:t>4x +2y = 6</w:t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  <w:t xml:space="preserve">         </w:t>
      </w:r>
      <w:r w:rsidR="0002201C">
        <w:rPr>
          <w:rFonts w:ascii="Cambria Math" w:hAnsi="Cambria Math"/>
          <w:sz w:val="24"/>
          <w:szCs w:val="24"/>
        </w:rPr>
        <w:t>y = x - 4</w:t>
      </w:r>
    </w:p>
    <w:p w:rsidR="006A1937" w:rsidRPr="00454123" w:rsidRDefault="006A1937" w:rsidP="006A1937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6A1937" w:rsidRPr="00454123" w:rsidRDefault="006A1937" w:rsidP="006A1937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6A1937" w:rsidRPr="00454123" w:rsidRDefault="006A1937" w:rsidP="006A1937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FA7B3A" w:rsidRPr="00454123" w:rsidRDefault="006A1937" w:rsidP="006A1937">
      <w:pPr>
        <w:pStyle w:val="ListParagraph"/>
        <w:numPr>
          <w:ilvl w:val="0"/>
          <w:numId w:val="9"/>
        </w:num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>Match the relations on the left with a rule on the right.  (1 point each)</w:t>
      </w:r>
    </w:p>
    <w:tbl>
      <w:tblPr>
        <w:tblStyle w:val="TableGrid"/>
        <w:tblpPr w:leftFromText="180" w:rightFromText="180" w:vertAnchor="text" w:horzAnchor="page" w:tblpX="1869" w:tblpY="781"/>
        <w:tblW w:w="0" w:type="auto"/>
        <w:tblLook w:val="04A0" w:firstRow="1" w:lastRow="0" w:firstColumn="1" w:lastColumn="0" w:noHBand="0" w:noVBand="1"/>
      </w:tblPr>
      <w:tblGrid>
        <w:gridCol w:w="584"/>
        <w:gridCol w:w="584"/>
      </w:tblGrid>
      <w:tr w:rsidR="006A4170" w:rsidRPr="00454123" w:rsidTr="006A4170">
        <w:trPr>
          <w:trHeight w:val="326"/>
        </w:trPr>
        <w:tc>
          <w:tcPr>
            <w:tcW w:w="584" w:type="dxa"/>
          </w:tcPr>
          <w:p w:rsidR="006A4170" w:rsidRPr="00454123" w:rsidRDefault="006A4170" w:rsidP="006A4170">
            <w:pPr>
              <w:jc w:val="center"/>
              <w:rPr>
                <w:rFonts w:ascii="Cambria Math" w:hAnsi="Cambria Math"/>
                <w:b/>
                <w:sz w:val="24"/>
                <w:szCs w:val="24"/>
              </w:rPr>
            </w:pPr>
            <w:r w:rsidRPr="00454123">
              <w:rPr>
                <w:rFonts w:ascii="Cambria Math" w:hAnsi="Cambria Math"/>
                <w:b/>
                <w:sz w:val="24"/>
                <w:szCs w:val="24"/>
              </w:rPr>
              <w:t>X</w:t>
            </w:r>
          </w:p>
        </w:tc>
        <w:tc>
          <w:tcPr>
            <w:tcW w:w="584" w:type="dxa"/>
          </w:tcPr>
          <w:p w:rsidR="006A4170" w:rsidRPr="00454123" w:rsidRDefault="006A4170" w:rsidP="006A4170">
            <w:pPr>
              <w:jc w:val="center"/>
              <w:rPr>
                <w:rFonts w:ascii="Cambria Math" w:hAnsi="Cambria Math"/>
                <w:b/>
                <w:sz w:val="24"/>
                <w:szCs w:val="24"/>
              </w:rPr>
            </w:pPr>
            <w:r w:rsidRPr="00454123">
              <w:rPr>
                <w:rFonts w:ascii="Cambria Math" w:hAnsi="Cambria Math"/>
                <w:b/>
                <w:sz w:val="24"/>
                <w:szCs w:val="24"/>
              </w:rPr>
              <w:t>Y</w:t>
            </w:r>
          </w:p>
        </w:tc>
      </w:tr>
      <w:tr w:rsidR="006A4170" w:rsidRPr="00454123" w:rsidTr="006A4170">
        <w:trPr>
          <w:trHeight w:val="307"/>
        </w:trPr>
        <w:tc>
          <w:tcPr>
            <w:tcW w:w="584" w:type="dxa"/>
          </w:tcPr>
          <w:p w:rsidR="006A4170" w:rsidRPr="00454123" w:rsidRDefault="006A4170" w:rsidP="006A4170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454123">
              <w:rPr>
                <w:rFonts w:ascii="Cambria Math" w:hAnsi="Cambria Math"/>
                <w:sz w:val="24"/>
                <w:szCs w:val="24"/>
              </w:rPr>
              <w:t xml:space="preserve"> 0</w:t>
            </w:r>
          </w:p>
        </w:tc>
        <w:tc>
          <w:tcPr>
            <w:tcW w:w="584" w:type="dxa"/>
          </w:tcPr>
          <w:p w:rsidR="006A4170" w:rsidRPr="00454123" w:rsidRDefault="006A4170" w:rsidP="006A4170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454123">
              <w:rPr>
                <w:rFonts w:ascii="Cambria Math" w:hAnsi="Cambria Math"/>
                <w:sz w:val="24"/>
                <w:szCs w:val="24"/>
              </w:rPr>
              <w:t>5</w:t>
            </w:r>
          </w:p>
        </w:tc>
      </w:tr>
      <w:tr w:rsidR="006A4170" w:rsidRPr="00454123" w:rsidTr="006A4170">
        <w:trPr>
          <w:trHeight w:val="326"/>
        </w:trPr>
        <w:tc>
          <w:tcPr>
            <w:tcW w:w="584" w:type="dxa"/>
          </w:tcPr>
          <w:p w:rsidR="006A4170" w:rsidRPr="00454123" w:rsidRDefault="006A4170" w:rsidP="006A4170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454123">
              <w:rPr>
                <w:rFonts w:ascii="Cambria Math" w:hAnsi="Cambria Math"/>
                <w:sz w:val="24"/>
                <w:szCs w:val="24"/>
              </w:rPr>
              <w:t>1</w:t>
            </w:r>
          </w:p>
        </w:tc>
        <w:tc>
          <w:tcPr>
            <w:tcW w:w="584" w:type="dxa"/>
          </w:tcPr>
          <w:p w:rsidR="006A4170" w:rsidRPr="00454123" w:rsidRDefault="006A4170" w:rsidP="006A4170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454123">
              <w:rPr>
                <w:rFonts w:ascii="Cambria Math" w:hAnsi="Cambria Math"/>
                <w:sz w:val="24"/>
                <w:szCs w:val="24"/>
              </w:rPr>
              <w:t>6</w:t>
            </w:r>
          </w:p>
        </w:tc>
      </w:tr>
      <w:tr w:rsidR="006A4170" w:rsidRPr="00454123" w:rsidTr="006A4170">
        <w:trPr>
          <w:trHeight w:val="307"/>
        </w:trPr>
        <w:tc>
          <w:tcPr>
            <w:tcW w:w="584" w:type="dxa"/>
          </w:tcPr>
          <w:p w:rsidR="006A4170" w:rsidRPr="00454123" w:rsidRDefault="006A4170" w:rsidP="006A4170">
            <w:pPr>
              <w:rPr>
                <w:rFonts w:ascii="Cambria Math" w:hAnsi="Cambria Math"/>
                <w:sz w:val="24"/>
                <w:szCs w:val="24"/>
              </w:rPr>
            </w:pPr>
            <w:r w:rsidRPr="00454123">
              <w:rPr>
                <w:rFonts w:ascii="Cambria Math" w:hAnsi="Cambria Math"/>
                <w:sz w:val="24"/>
                <w:szCs w:val="24"/>
              </w:rPr>
              <w:t xml:space="preserve">   2</w:t>
            </w:r>
          </w:p>
        </w:tc>
        <w:tc>
          <w:tcPr>
            <w:tcW w:w="584" w:type="dxa"/>
          </w:tcPr>
          <w:p w:rsidR="006A4170" w:rsidRPr="00454123" w:rsidRDefault="006A4170" w:rsidP="006A4170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454123">
              <w:rPr>
                <w:rFonts w:ascii="Cambria Math" w:hAnsi="Cambria Math"/>
                <w:sz w:val="24"/>
                <w:szCs w:val="24"/>
              </w:rPr>
              <w:t>7</w:t>
            </w:r>
          </w:p>
        </w:tc>
      </w:tr>
      <w:tr w:rsidR="006A4170" w:rsidRPr="00454123" w:rsidTr="006A4170">
        <w:trPr>
          <w:trHeight w:val="326"/>
        </w:trPr>
        <w:tc>
          <w:tcPr>
            <w:tcW w:w="584" w:type="dxa"/>
          </w:tcPr>
          <w:p w:rsidR="006A4170" w:rsidRPr="00454123" w:rsidRDefault="006A4170" w:rsidP="006A4170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454123">
              <w:rPr>
                <w:rFonts w:ascii="Cambria Math" w:hAnsi="Cambria Math"/>
                <w:sz w:val="24"/>
                <w:szCs w:val="24"/>
              </w:rPr>
              <w:t>3</w:t>
            </w:r>
          </w:p>
        </w:tc>
        <w:tc>
          <w:tcPr>
            <w:tcW w:w="584" w:type="dxa"/>
          </w:tcPr>
          <w:p w:rsidR="006A4170" w:rsidRPr="00454123" w:rsidRDefault="006A4170" w:rsidP="006A4170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454123">
              <w:rPr>
                <w:rFonts w:ascii="Cambria Math" w:hAnsi="Cambria Math"/>
                <w:sz w:val="24"/>
                <w:szCs w:val="24"/>
              </w:rPr>
              <w:t>8</w:t>
            </w:r>
          </w:p>
        </w:tc>
      </w:tr>
      <w:tr w:rsidR="006A4170" w:rsidRPr="00454123" w:rsidTr="006A4170">
        <w:trPr>
          <w:trHeight w:val="307"/>
        </w:trPr>
        <w:tc>
          <w:tcPr>
            <w:tcW w:w="584" w:type="dxa"/>
          </w:tcPr>
          <w:p w:rsidR="006A4170" w:rsidRPr="00454123" w:rsidRDefault="006A4170" w:rsidP="006A4170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454123">
              <w:rPr>
                <w:rFonts w:ascii="Cambria Math" w:hAnsi="Cambria Math"/>
                <w:sz w:val="24"/>
                <w:szCs w:val="24"/>
              </w:rPr>
              <w:t xml:space="preserve"> 4</w:t>
            </w:r>
          </w:p>
        </w:tc>
        <w:tc>
          <w:tcPr>
            <w:tcW w:w="584" w:type="dxa"/>
          </w:tcPr>
          <w:p w:rsidR="006A4170" w:rsidRPr="00454123" w:rsidRDefault="006A4170" w:rsidP="006A4170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 w:rsidRPr="00454123">
              <w:rPr>
                <w:rFonts w:ascii="Cambria Math" w:hAnsi="Cambria Math"/>
                <w:sz w:val="24"/>
                <w:szCs w:val="24"/>
              </w:rPr>
              <w:t>9</w:t>
            </w:r>
          </w:p>
        </w:tc>
      </w:tr>
    </w:tbl>
    <w:p w:rsidR="006A4170" w:rsidRPr="00454123" w:rsidRDefault="006A4170" w:rsidP="00216AFD">
      <w:pPr>
        <w:spacing w:after="0" w:line="240" w:lineRule="auto"/>
        <w:ind w:left="6480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b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70DE436E" wp14:editId="19CDD617">
                <wp:simplePos x="0" y="0"/>
                <wp:positionH relativeFrom="column">
                  <wp:posOffset>4933315</wp:posOffset>
                </wp:positionH>
                <wp:positionV relativeFrom="paragraph">
                  <wp:posOffset>419735</wp:posOffset>
                </wp:positionV>
                <wp:extent cx="1722120" cy="2658110"/>
                <wp:effectExtent l="0" t="0" r="11430" b="27940"/>
                <wp:wrapTopAndBottom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2120" cy="2658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4170" w:rsidRPr="00D96104" w:rsidRDefault="006A4170" w:rsidP="006A4170">
                            <w:pPr>
                              <w:jc w:val="center"/>
                              <w:rPr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sz w:val="44"/>
                                <w:szCs w:val="44"/>
                              </w:rPr>
                              <w:t>RULE</w:t>
                            </w:r>
                          </w:p>
                          <w:p w:rsidR="006A4170" w:rsidRDefault="006A4170" w:rsidP="006A4170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60" w:line="259" w:lineRule="auto"/>
                              <w:rPr>
                                <w:sz w:val="44"/>
                                <w:szCs w:val="44"/>
                              </w:rPr>
                            </w:pPr>
                            <w:r w:rsidRPr="00D96104">
                              <w:rPr>
                                <w:position w:val="-10"/>
                                <w:sz w:val="44"/>
                                <w:szCs w:val="44"/>
                              </w:rPr>
                              <w:object w:dxaOrig="1020" w:dyaOrig="3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51.35pt;height:16pt" o:ole="">
                                  <v:imagedata r:id="rId20" o:title=""/>
                                </v:shape>
                                <o:OLEObject Type="Embed" ProgID="Equation.DSMT4" ShapeID="_x0000_i1025" DrawAspect="Content" ObjectID="_1505028601" r:id="rId21"/>
                              </w:object>
                            </w:r>
                            <w:r w:rsidRPr="00D96104">
                              <w:rPr>
                                <w:sz w:val="44"/>
                                <w:szCs w:val="44"/>
                              </w:rPr>
                              <w:t xml:space="preserve"> </w:t>
                            </w:r>
                          </w:p>
                          <w:p w:rsidR="006A4170" w:rsidRDefault="006A4170" w:rsidP="006A4170">
                            <w:pPr>
                              <w:pStyle w:val="ListParagraph"/>
                              <w:rPr>
                                <w:sz w:val="44"/>
                                <w:szCs w:val="44"/>
                              </w:rPr>
                            </w:pPr>
                          </w:p>
                          <w:p w:rsidR="006A4170" w:rsidRDefault="006A4170" w:rsidP="006A4170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60" w:line="259" w:lineRule="auto"/>
                              <w:rPr>
                                <w:sz w:val="44"/>
                                <w:szCs w:val="44"/>
                              </w:rPr>
                            </w:pPr>
                            <w:r w:rsidRPr="00D96104">
                              <w:rPr>
                                <w:position w:val="-10"/>
                                <w:sz w:val="44"/>
                                <w:szCs w:val="44"/>
                              </w:rPr>
                              <w:object w:dxaOrig="660" w:dyaOrig="360">
                                <v:shape id="_x0000_i1026" type="#_x0000_t75" style="width:33.35pt;height:18.65pt" o:ole="">
                                  <v:imagedata r:id="rId22" o:title=""/>
                                </v:shape>
                                <o:OLEObject Type="Embed" ProgID="Equation.DSMT4" ShapeID="_x0000_i1026" DrawAspect="Content" ObjectID="_1505028602" r:id="rId23"/>
                              </w:object>
                            </w:r>
                            <w:r w:rsidRPr="00D96104">
                              <w:rPr>
                                <w:sz w:val="44"/>
                                <w:szCs w:val="44"/>
                              </w:rPr>
                              <w:t xml:space="preserve"> </w:t>
                            </w:r>
                          </w:p>
                          <w:p w:rsidR="006A4170" w:rsidRPr="00D96104" w:rsidRDefault="006A4170" w:rsidP="006A4170">
                            <w:pPr>
                              <w:pStyle w:val="ListParagraph"/>
                              <w:rPr>
                                <w:sz w:val="44"/>
                                <w:szCs w:val="44"/>
                              </w:rPr>
                            </w:pPr>
                          </w:p>
                          <w:p w:rsidR="006A4170" w:rsidRPr="00D96104" w:rsidRDefault="006A4170" w:rsidP="006A4170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spacing w:after="160" w:line="259" w:lineRule="auto"/>
                              <w:rPr>
                                <w:sz w:val="44"/>
                                <w:szCs w:val="44"/>
                              </w:rPr>
                            </w:pPr>
                            <w:r w:rsidRPr="00D96104">
                              <w:rPr>
                                <w:position w:val="-10"/>
                                <w:sz w:val="44"/>
                                <w:szCs w:val="44"/>
                              </w:rPr>
                              <w:object w:dxaOrig="900" w:dyaOrig="320">
                                <v:shape id="_x0000_i1027" type="#_x0000_t75" style="width:45.35pt;height:16pt" o:ole="">
                                  <v:imagedata r:id="rId24" o:title=""/>
                                </v:shape>
                                <o:OLEObject Type="Embed" ProgID="Equation.DSMT4" ShapeID="_x0000_i1027" DrawAspect="Content" ObjectID="_1505028603" r:id="rId25"/>
                              </w:object>
                            </w:r>
                            <w:r w:rsidRPr="00D96104">
                              <w:rPr>
                                <w:sz w:val="44"/>
                                <w:szCs w:val="44"/>
                              </w:rPr>
                              <w:t xml:space="preserve"> </w:t>
                            </w:r>
                          </w:p>
                          <w:p w:rsidR="006A4170" w:rsidRDefault="006A4170" w:rsidP="006A4170">
                            <w:pPr>
                              <w:pStyle w:val="ListParagrap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DE436E" id="_x0000_s1030" type="#_x0000_t202" style="position:absolute;left:0;text-align:left;margin-left:388.45pt;margin-top:33.05pt;width:135.6pt;height:209.3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">
                <v:textbox>
                  <w:txbxContent>
                    <w:p w:rsidR="006A4170" w:rsidRPr="00D96104" w:rsidRDefault="006A4170" w:rsidP="006A4170">
                      <w:pPr>
                        <w:jc w:val="center"/>
                        <w:rPr>
                          <w:sz w:val="44"/>
                          <w:szCs w:val="44"/>
                        </w:rPr>
                      </w:pPr>
                      <w:r>
                        <w:rPr>
                          <w:sz w:val="44"/>
                          <w:szCs w:val="44"/>
                        </w:rPr>
                        <w:t>RULE</w:t>
                      </w:r>
                    </w:p>
                    <w:p w:rsidR="006A4170" w:rsidRDefault="006A4170" w:rsidP="006A4170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60" w:line="259" w:lineRule="auto"/>
                        <w:rPr>
                          <w:sz w:val="44"/>
                          <w:szCs w:val="44"/>
                        </w:rPr>
                      </w:pPr>
                      <w:r w:rsidRPr="00D96104">
                        <w:rPr>
                          <w:position w:val="-10"/>
                          <w:sz w:val="44"/>
                          <w:szCs w:val="44"/>
                        </w:rPr>
                        <w:object w:dxaOrig="1020" w:dyaOrig="320">
                          <v:shape id="_x0000_i1025" type="#_x0000_t75" style="width:51.35pt;height:16pt" o:ole="">
                            <v:imagedata r:id="rId20" o:title=""/>
                          </v:shape>
                          <o:OLEObject Type="Embed" ProgID="Equation.DSMT4" ShapeID="_x0000_i1025" DrawAspect="Content" ObjectID="_1505028601" r:id="rId26"/>
                        </w:object>
                      </w:r>
                      <w:r w:rsidRPr="00D96104">
                        <w:rPr>
                          <w:sz w:val="44"/>
                          <w:szCs w:val="44"/>
                        </w:rPr>
                        <w:t xml:space="preserve"> </w:t>
                      </w:r>
                    </w:p>
                    <w:p w:rsidR="006A4170" w:rsidRDefault="006A4170" w:rsidP="006A4170">
                      <w:pPr>
                        <w:pStyle w:val="ListParagraph"/>
                        <w:rPr>
                          <w:sz w:val="44"/>
                          <w:szCs w:val="44"/>
                        </w:rPr>
                      </w:pPr>
                    </w:p>
                    <w:p w:rsidR="006A4170" w:rsidRDefault="006A4170" w:rsidP="006A4170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60" w:line="259" w:lineRule="auto"/>
                        <w:rPr>
                          <w:sz w:val="44"/>
                          <w:szCs w:val="44"/>
                        </w:rPr>
                      </w:pPr>
                      <w:r w:rsidRPr="00D96104">
                        <w:rPr>
                          <w:position w:val="-10"/>
                          <w:sz w:val="44"/>
                          <w:szCs w:val="44"/>
                        </w:rPr>
                        <w:object w:dxaOrig="660" w:dyaOrig="360">
                          <v:shape id="_x0000_i1026" type="#_x0000_t75" style="width:33.35pt;height:18.65pt" o:ole="">
                            <v:imagedata r:id="rId22" o:title=""/>
                          </v:shape>
                          <o:OLEObject Type="Embed" ProgID="Equation.DSMT4" ShapeID="_x0000_i1026" DrawAspect="Content" ObjectID="_1505028602" r:id="rId27"/>
                        </w:object>
                      </w:r>
                      <w:r w:rsidRPr="00D96104">
                        <w:rPr>
                          <w:sz w:val="44"/>
                          <w:szCs w:val="44"/>
                        </w:rPr>
                        <w:t xml:space="preserve"> </w:t>
                      </w:r>
                    </w:p>
                    <w:p w:rsidR="006A4170" w:rsidRPr="00D96104" w:rsidRDefault="006A4170" w:rsidP="006A4170">
                      <w:pPr>
                        <w:pStyle w:val="ListParagraph"/>
                        <w:rPr>
                          <w:sz w:val="44"/>
                          <w:szCs w:val="44"/>
                        </w:rPr>
                      </w:pPr>
                    </w:p>
                    <w:p w:rsidR="006A4170" w:rsidRPr="00D96104" w:rsidRDefault="006A4170" w:rsidP="006A4170">
                      <w:pPr>
                        <w:pStyle w:val="ListParagraph"/>
                        <w:numPr>
                          <w:ilvl w:val="0"/>
                          <w:numId w:val="10"/>
                        </w:numPr>
                        <w:spacing w:after="160" w:line="259" w:lineRule="auto"/>
                        <w:rPr>
                          <w:sz w:val="44"/>
                          <w:szCs w:val="44"/>
                        </w:rPr>
                      </w:pPr>
                      <w:r w:rsidRPr="00D96104">
                        <w:rPr>
                          <w:position w:val="-10"/>
                          <w:sz w:val="44"/>
                          <w:szCs w:val="44"/>
                        </w:rPr>
                        <w:object w:dxaOrig="900" w:dyaOrig="320">
                          <v:shape id="_x0000_i1027" type="#_x0000_t75" style="width:45.35pt;height:16pt" o:ole="">
                            <v:imagedata r:id="rId24" o:title=""/>
                          </v:shape>
                          <o:OLEObject Type="Embed" ProgID="Equation.DSMT4" ShapeID="_x0000_i1027" DrawAspect="Content" ObjectID="_1505028603" r:id="rId28"/>
                        </w:object>
                      </w:r>
                      <w:r w:rsidRPr="00D96104">
                        <w:rPr>
                          <w:sz w:val="44"/>
                          <w:szCs w:val="44"/>
                        </w:rPr>
                        <w:t xml:space="preserve"> </w:t>
                      </w:r>
                    </w:p>
                    <w:p w:rsidR="006A4170" w:rsidRDefault="006A4170" w:rsidP="006A4170">
                      <w:pPr>
                        <w:pStyle w:val="ListParagraph"/>
                      </w:pPr>
                    </w:p>
                  </w:txbxContent>
                </v:textbox>
                <w10:wrap type="topAndBottom"/>
              </v:shape>
            </w:pict>
          </mc:Fallback>
        </mc:AlternateContent>
      </w:r>
    </w:p>
    <w:p w:rsidR="00FA7B3A" w:rsidRPr="00454123" w:rsidRDefault="0002201C" w:rsidP="00216AFD">
      <w:pPr>
        <w:spacing w:after="0" w:line="240" w:lineRule="auto"/>
        <w:ind w:left="6480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b/>
          <w:noProof/>
          <w:sz w:val="24"/>
          <w:szCs w:val="24"/>
        </w:rPr>
        <w:drawing>
          <wp:anchor distT="0" distB="0" distL="114300" distR="114300" simplePos="0" relativeHeight="251681792" behindDoc="1" locked="0" layoutInCell="1" allowOverlap="1" wp14:anchorId="20CCD9E2" wp14:editId="6DCF7350">
            <wp:simplePos x="0" y="0"/>
            <wp:positionH relativeFrom="column">
              <wp:posOffset>431589</wp:posOffset>
            </wp:positionH>
            <wp:positionV relativeFrom="paragraph">
              <wp:posOffset>1753870</wp:posOffset>
            </wp:positionV>
            <wp:extent cx="1400175" cy="1790700"/>
            <wp:effectExtent l="0" t="0" r="9525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04B4B" w:rsidRPr="00454123">
        <w:rPr>
          <w:rFonts w:ascii="Cambria Math" w:hAnsi="Cambria Math"/>
          <w:sz w:val="24"/>
          <w:szCs w:val="24"/>
        </w:rPr>
        <w:t xml:space="preserve">     </w:t>
      </w:r>
    </w:p>
    <w:p w:rsidR="00FA7B3A" w:rsidRPr="00454123" w:rsidRDefault="006A1937" w:rsidP="00FA7B3A">
      <w:p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 xml:space="preserve"> </w:t>
      </w:r>
    </w:p>
    <w:p w:rsidR="006A4170" w:rsidRPr="00454123" w:rsidRDefault="00216AFD" w:rsidP="00FA7B3A">
      <w:p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</w:p>
    <w:p w:rsidR="00FA7B3A" w:rsidRPr="00454123" w:rsidRDefault="00216AFD" w:rsidP="00FA7B3A">
      <w:p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ab/>
      </w:r>
    </w:p>
    <w:p w:rsidR="00FA7B3A" w:rsidRPr="00454123" w:rsidRDefault="00216AFD" w:rsidP="00FA7B3A">
      <w:p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</w:p>
    <w:p w:rsidR="00FA7B3A" w:rsidRPr="00454123" w:rsidRDefault="00FA7B3A" w:rsidP="00FA7B3A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FA7B3A" w:rsidRPr="00454123" w:rsidRDefault="006A4170" w:rsidP="00FA7B3A">
      <w:pPr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 xml:space="preserve">               </w:t>
      </w:r>
      <w:r w:rsidR="00FA7B3A" w:rsidRPr="00454123">
        <w:rPr>
          <w:rFonts w:ascii="Cambria Math" w:hAnsi="Cambria Math"/>
          <w:sz w:val="24"/>
          <w:szCs w:val="24"/>
        </w:rPr>
        <w:t xml:space="preserve">             (0 , 0)</w:t>
      </w:r>
    </w:p>
    <w:p w:rsidR="00FA7B3A" w:rsidRPr="00454123" w:rsidRDefault="00FA7B3A" w:rsidP="00FA7B3A">
      <w:pPr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 xml:space="preserve">          </w:t>
      </w:r>
      <w:r w:rsidR="006A4170" w:rsidRPr="00454123">
        <w:rPr>
          <w:rFonts w:ascii="Cambria Math" w:hAnsi="Cambria Math"/>
          <w:sz w:val="24"/>
          <w:szCs w:val="24"/>
        </w:rPr>
        <w:t xml:space="preserve">                </w:t>
      </w:r>
      <w:r w:rsidRPr="00454123">
        <w:rPr>
          <w:rFonts w:ascii="Cambria Math" w:hAnsi="Cambria Math"/>
          <w:sz w:val="24"/>
          <w:szCs w:val="24"/>
        </w:rPr>
        <w:t xml:space="preserve">  (1 , 1)</w:t>
      </w:r>
    </w:p>
    <w:p w:rsidR="00FA7B3A" w:rsidRPr="00454123" w:rsidRDefault="00FA7B3A" w:rsidP="00FA7B3A">
      <w:pPr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 xml:space="preserve">           </w:t>
      </w:r>
      <w:r w:rsidR="006A4170" w:rsidRPr="00454123">
        <w:rPr>
          <w:rFonts w:ascii="Cambria Math" w:hAnsi="Cambria Math"/>
          <w:sz w:val="24"/>
          <w:szCs w:val="24"/>
        </w:rPr>
        <w:t xml:space="preserve">                </w:t>
      </w:r>
      <w:r w:rsidRPr="00454123">
        <w:rPr>
          <w:rFonts w:ascii="Cambria Math" w:hAnsi="Cambria Math"/>
          <w:sz w:val="24"/>
          <w:szCs w:val="24"/>
        </w:rPr>
        <w:t xml:space="preserve"> (2 , 4)</w:t>
      </w:r>
    </w:p>
    <w:p w:rsidR="00FA7B3A" w:rsidRPr="00454123" w:rsidRDefault="00FA7B3A" w:rsidP="00FA7B3A">
      <w:pPr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 xml:space="preserve">       </w:t>
      </w:r>
      <w:r w:rsidR="006A4170" w:rsidRPr="00454123">
        <w:rPr>
          <w:rFonts w:ascii="Cambria Math" w:hAnsi="Cambria Math"/>
          <w:sz w:val="24"/>
          <w:szCs w:val="24"/>
        </w:rPr>
        <w:t xml:space="preserve">                </w:t>
      </w:r>
      <w:r w:rsidRPr="00454123">
        <w:rPr>
          <w:rFonts w:ascii="Cambria Math" w:hAnsi="Cambria Math"/>
          <w:sz w:val="24"/>
          <w:szCs w:val="24"/>
        </w:rPr>
        <w:t xml:space="preserve">     (3 , 9)</w:t>
      </w:r>
    </w:p>
    <w:p w:rsidR="00FA7B3A" w:rsidRDefault="00FA7B3A" w:rsidP="00FA7B3A">
      <w:pPr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 xml:space="preserve">     </w:t>
      </w:r>
      <w:r w:rsidR="006A4170" w:rsidRPr="00454123">
        <w:rPr>
          <w:rFonts w:ascii="Cambria Math" w:hAnsi="Cambria Math"/>
          <w:sz w:val="24"/>
          <w:szCs w:val="24"/>
        </w:rPr>
        <w:t xml:space="preserve">                </w:t>
      </w:r>
      <w:r w:rsidRPr="00454123">
        <w:rPr>
          <w:rFonts w:ascii="Cambria Math" w:hAnsi="Cambria Math"/>
          <w:sz w:val="24"/>
          <w:szCs w:val="24"/>
        </w:rPr>
        <w:t xml:space="preserve">     (4 , 16)</w:t>
      </w:r>
    </w:p>
    <w:p w:rsidR="00C65E1E" w:rsidRDefault="00C65E1E" w:rsidP="00FA7B3A">
      <w:pPr>
        <w:rPr>
          <w:rFonts w:ascii="Cambria Math" w:hAnsi="Cambria Math"/>
          <w:sz w:val="24"/>
          <w:szCs w:val="24"/>
        </w:rPr>
      </w:pPr>
    </w:p>
    <w:p w:rsidR="00C65E1E" w:rsidRDefault="00C65E1E" w:rsidP="00FA7B3A">
      <w:pPr>
        <w:rPr>
          <w:rFonts w:ascii="Cambria Math" w:hAnsi="Cambria Math"/>
          <w:sz w:val="24"/>
          <w:szCs w:val="24"/>
        </w:rPr>
      </w:pPr>
    </w:p>
    <w:p w:rsidR="00C65E1E" w:rsidRDefault="00C65E1E" w:rsidP="00FA7B3A">
      <w:pPr>
        <w:rPr>
          <w:rFonts w:ascii="Cambria Math" w:hAnsi="Cambria Math"/>
          <w:sz w:val="24"/>
          <w:szCs w:val="24"/>
        </w:rPr>
      </w:pPr>
    </w:p>
    <w:p w:rsidR="00C65E1E" w:rsidRPr="00454123" w:rsidRDefault="00C65E1E" w:rsidP="00FA7B3A">
      <w:pPr>
        <w:rPr>
          <w:rFonts w:ascii="Cambria Math" w:hAnsi="Cambria Math"/>
          <w:sz w:val="24"/>
          <w:szCs w:val="24"/>
        </w:rPr>
      </w:pPr>
    </w:p>
    <w:p w:rsidR="00FA7B3A" w:rsidRPr="00454123" w:rsidRDefault="00123D58" w:rsidP="00123D58">
      <w:pPr>
        <w:pStyle w:val="ListParagraph"/>
        <w:numPr>
          <w:ilvl w:val="0"/>
          <w:numId w:val="9"/>
        </w:num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lastRenderedPageBreak/>
        <w:t xml:space="preserve"> </w:t>
      </w:r>
      <w:r w:rsidR="00C65E1E">
        <w:rPr>
          <w:rFonts w:ascii="Cambria Math" w:hAnsi="Cambria Math"/>
          <w:sz w:val="24"/>
          <w:szCs w:val="24"/>
        </w:rPr>
        <w:t>Will makes 8</w:t>
      </w:r>
      <w:r w:rsidRPr="00454123">
        <w:rPr>
          <w:rFonts w:ascii="Cambria Math" w:hAnsi="Cambria Math"/>
          <w:sz w:val="24"/>
          <w:szCs w:val="24"/>
        </w:rPr>
        <w:t xml:space="preserve"> dollars an</w:t>
      </w:r>
      <w:r w:rsidR="00C65E1E">
        <w:rPr>
          <w:rFonts w:ascii="Cambria Math" w:hAnsi="Cambria Math"/>
          <w:sz w:val="24"/>
          <w:szCs w:val="24"/>
        </w:rPr>
        <w:t xml:space="preserve"> hour bagging groceries at Hy-Vee</w:t>
      </w:r>
      <w:r w:rsidRPr="00454123">
        <w:rPr>
          <w:rFonts w:ascii="Cambria Math" w:hAnsi="Cambria Math"/>
          <w:sz w:val="24"/>
          <w:szCs w:val="24"/>
        </w:rPr>
        <w:t>.</w:t>
      </w:r>
    </w:p>
    <w:p w:rsidR="00C65E1E" w:rsidRDefault="00123D58" w:rsidP="00123D58">
      <w:pPr>
        <w:pStyle w:val="ListParagraph"/>
        <w:numPr>
          <w:ilvl w:val="0"/>
          <w:numId w:val="11"/>
        </w:num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 xml:space="preserve"> Create a table to show this relation.  </w:t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="00C65E1E">
        <w:rPr>
          <w:rFonts w:ascii="Cambria Math" w:hAnsi="Cambria Math"/>
          <w:sz w:val="24"/>
          <w:szCs w:val="24"/>
        </w:rPr>
        <w:t>(1 point)</w:t>
      </w:r>
    </w:p>
    <w:p w:rsidR="00C65E1E" w:rsidRDefault="00C65E1E" w:rsidP="00C65E1E">
      <w:pPr>
        <w:spacing w:after="0" w:line="240" w:lineRule="auto"/>
        <w:ind w:left="720"/>
        <w:rPr>
          <w:rFonts w:ascii="Cambria Math" w:hAnsi="Cambria Math"/>
          <w:sz w:val="24"/>
          <w:szCs w:val="24"/>
        </w:rPr>
      </w:pPr>
    </w:p>
    <w:p w:rsidR="00C65E1E" w:rsidRDefault="00C65E1E" w:rsidP="00C65E1E">
      <w:pPr>
        <w:spacing w:after="0" w:line="240" w:lineRule="auto"/>
        <w:ind w:left="720"/>
        <w:rPr>
          <w:rFonts w:ascii="Cambria Math" w:hAnsi="Cambria Math"/>
          <w:sz w:val="24"/>
          <w:szCs w:val="24"/>
        </w:rPr>
      </w:pPr>
    </w:p>
    <w:p w:rsidR="00123D58" w:rsidRPr="00C65E1E" w:rsidRDefault="00123D58" w:rsidP="00C65E1E">
      <w:pPr>
        <w:spacing w:after="0" w:line="240" w:lineRule="auto"/>
        <w:ind w:left="720"/>
        <w:rPr>
          <w:rFonts w:ascii="Cambria Math" w:hAnsi="Cambria Math"/>
          <w:sz w:val="24"/>
          <w:szCs w:val="24"/>
        </w:rPr>
      </w:pPr>
      <w:r w:rsidRPr="00C65E1E">
        <w:rPr>
          <w:rFonts w:ascii="Cambria Math" w:hAnsi="Cambria Math"/>
          <w:sz w:val="24"/>
          <w:szCs w:val="24"/>
        </w:rPr>
        <w:t>b.  Write a function to show</w:t>
      </w:r>
      <w:r w:rsidR="00C65E1E" w:rsidRPr="00C65E1E">
        <w:rPr>
          <w:rFonts w:ascii="Cambria Math" w:hAnsi="Cambria Math"/>
          <w:sz w:val="24"/>
          <w:szCs w:val="24"/>
        </w:rPr>
        <w:t xml:space="preserve"> Williams</w:t>
      </w:r>
      <w:r w:rsidRPr="00C65E1E">
        <w:rPr>
          <w:rFonts w:ascii="Cambria Math" w:hAnsi="Cambria Math"/>
          <w:sz w:val="24"/>
          <w:szCs w:val="24"/>
        </w:rPr>
        <w:t>’s weekly</w:t>
      </w:r>
      <w:r w:rsidR="00C65E1E">
        <w:rPr>
          <w:rFonts w:ascii="Cambria Math" w:hAnsi="Cambria Math"/>
          <w:sz w:val="24"/>
          <w:szCs w:val="24"/>
        </w:rPr>
        <w:t xml:space="preserve"> </w:t>
      </w:r>
      <w:r w:rsidRPr="00C65E1E">
        <w:rPr>
          <w:rFonts w:ascii="Cambria Math" w:hAnsi="Cambria Math"/>
          <w:sz w:val="24"/>
          <w:szCs w:val="24"/>
        </w:rPr>
        <w:t>salary (</w:t>
      </w:r>
      <w:r w:rsidRPr="00C65E1E">
        <w:rPr>
          <w:rFonts w:ascii="Cambria Math" w:hAnsi="Cambria Math"/>
          <w:b/>
          <w:sz w:val="24"/>
          <w:szCs w:val="24"/>
        </w:rPr>
        <w:t>S</w:t>
      </w:r>
      <w:r w:rsidRPr="00C65E1E">
        <w:rPr>
          <w:rFonts w:ascii="Cambria Math" w:hAnsi="Cambria Math"/>
          <w:sz w:val="24"/>
          <w:szCs w:val="24"/>
        </w:rPr>
        <w:t>) for the number of hours worked (</w:t>
      </w:r>
      <w:r w:rsidRPr="00C65E1E">
        <w:rPr>
          <w:rFonts w:ascii="Cambria Math" w:hAnsi="Cambria Math"/>
          <w:b/>
          <w:sz w:val="24"/>
          <w:szCs w:val="24"/>
        </w:rPr>
        <w:t>h</w:t>
      </w:r>
      <w:r w:rsidRPr="00C65E1E">
        <w:rPr>
          <w:rFonts w:ascii="Cambria Math" w:hAnsi="Cambria Math"/>
          <w:sz w:val="24"/>
          <w:szCs w:val="24"/>
        </w:rPr>
        <w:t>).</w:t>
      </w:r>
    </w:p>
    <w:p w:rsidR="00123D58" w:rsidRPr="00454123" w:rsidRDefault="00C65E1E" w:rsidP="00C65E1E">
      <w:pPr>
        <w:pStyle w:val="ListParagraph"/>
        <w:spacing w:after="0" w:line="240" w:lineRule="auto"/>
        <w:ind w:left="108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  <w:t xml:space="preserve">    </w:t>
      </w:r>
    </w:p>
    <w:p w:rsidR="00123D58" w:rsidRPr="00454123" w:rsidRDefault="00123D58" w:rsidP="00123D58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C65E1E" w:rsidRPr="00C65E1E" w:rsidRDefault="00C65E1E" w:rsidP="00C65E1E">
      <w:pPr>
        <w:spacing w:after="0" w:line="240" w:lineRule="auto"/>
        <w:ind w:left="720"/>
        <w:rPr>
          <w:rFonts w:ascii="Cambria Math" w:hAnsi="Cambria Math"/>
          <w:sz w:val="24"/>
          <w:szCs w:val="24"/>
        </w:rPr>
      </w:pPr>
      <w:r w:rsidRPr="00C65E1E">
        <w:rPr>
          <w:rFonts w:ascii="Cambria Math" w:hAnsi="Cambria Math"/>
          <w:sz w:val="24"/>
          <w:szCs w:val="24"/>
        </w:rPr>
        <w:t>c.</w:t>
      </w:r>
      <w:r>
        <w:rPr>
          <w:rFonts w:ascii="Cambria Math" w:hAnsi="Cambria Math"/>
          <w:sz w:val="24"/>
          <w:szCs w:val="24"/>
        </w:rPr>
        <w:t xml:space="preserve">   </w:t>
      </w:r>
      <w:r w:rsidR="00123D58" w:rsidRPr="00C65E1E">
        <w:rPr>
          <w:rFonts w:ascii="Cambria Math" w:hAnsi="Cambria Math"/>
          <w:sz w:val="24"/>
          <w:szCs w:val="24"/>
        </w:rPr>
        <w:t>What is a</w:t>
      </w:r>
      <w:r w:rsidRPr="00C65E1E">
        <w:rPr>
          <w:rFonts w:ascii="Cambria Math" w:hAnsi="Cambria Math"/>
          <w:sz w:val="24"/>
          <w:szCs w:val="24"/>
        </w:rPr>
        <w:t xml:space="preserve"> reasonable place to start your </w:t>
      </w:r>
      <w:r w:rsidRPr="00C65E1E">
        <w:rPr>
          <w:rFonts w:ascii="Cambria Math" w:hAnsi="Cambria Math"/>
          <w:sz w:val="24"/>
          <w:szCs w:val="24"/>
        </w:rPr>
        <w:t>domain values in your table and why?</w:t>
      </w:r>
      <w:r w:rsidRPr="00C65E1E">
        <w:rPr>
          <w:rFonts w:ascii="Cambria Math" w:hAnsi="Cambria Math"/>
          <w:sz w:val="24"/>
          <w:szCs w:val="24"/>
        </w:rPr>
        <w:tab/>
        <w:t>(2 points)</w:t>
      </w:r>
    </w:p>
    <w:p w:rsidR="00C65E1E" w:rsidRDefault="00C65E1E" w:rsidP="00C65E1E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C65E1E" w:rsidRDefault="00C65E1E" w:rsidP="00C65E1E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C65E1E" w:rsidRPr="00C65E1E" w:rsidRDefault="00C65E1E" w:rsidP="00C65E1E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123D58" w:rsidRPr="00C65E1E" w:rsidRDefault="00C65E1E" w:rsidP="00C65E1E">
      <w:pPr>
        <w:spacing w:after="0" w:line="240" w:lineRule="auto"/>
        <w:ind w:left="72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d. </w:t>
      </w:r>
      <w:r w:rsidR="00123D58" w:rsidRPr="00C65E1E">
        <w:rPr>
          <w:rFonts w:ascii="Cambria Math" w:hAnsi="Cambria Math"/>
          <w:sz w:val="24"/>
          <w:szCs w:val="24"/>
        </w:rPr>
        <w:t>What  is a rea</w:t>
      </w:r>
      <w:r>
        <w:rPr>
          <w:rFonts w:ascii="Cambria Math" w:hAnsi="Cambria Math"/>
          <w:sz w:val="24"/>
          <w:szCs w:val="24"/>
        </w:rPr>
        <w:t xml:space="preserve">sonable range for this function </w:t>
      </w:r>
      <w:r w:rsidR="00123D58" w:rsidRPr="00C65E1E">
        <w:rPr>
          <w:rFonts w:ascii="Cambria Math" w:hAnsi="Cambria Math"/>
          <w:sz w:val="24"/>
          <w:szCs w:val="24"/>
        </w:rPr>
        <w:t>and why?   (2  points)</w:t>
      </w:r>
    </w:p>
    <w:p w:rsidR="00123D58" w:rsidRPr="00454123" w:rsidRDefault="00123D58" w:rsidP="00123D58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123D58" w:rsidRPr="00454123" w:rsidRDefault="00123D58" w:rsidP="00123D58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123D58" w:rsidRPr="00454123" w:rsidRDefault="007C19E2" w:rsidP="007C19E2">
      <w:pPr>
        <w:pStyle w:val="ListParagraph"/>
        <w:numPr>
          <w:ilvl w:val="0"/>
          <w:numId w:val="14"/>
        </w:num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>What is the independent variable?</w:t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  <w:t>f.  What is the dependent variable?</w:t>
      </w:r>
    </w:p>
    <w:p w:rsidR="007C19E2" w:rsidRPr="00454123" w:rsidRDefault="007C19E2" w:rsidP="007C19E2">
      <w:pPr>
        <w:pStyle w:val="ListParagraph"/>
        <w:spacing w:after="0" w:line="240" w:lineRule="auto"/>
        <w:ind w:left="1080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>(1 point)</w:t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  <w:t xml:space="preserve">     (1 point)</w:t>
      </w:r>
    </w:p>
    <w:p w:rsidR="007C19E2" w:rsidRPr="00454123" w:rsidRDefault="007C19E2" w:rsidP="007C19E2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7C19E2" w:rsidRPr="00454123" w:rsidRDefault="007C19E2" w:rsidP="007C19E2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7C19E2" w:rsidRPr="00454123" w:rsidRDefault="007C19E2" w:rsidP="007C19E2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A46F89" w:rsidRPr="00454123" w:rsidRDefault="00BF3500" w:rsidP="00BF3500">
      <w:pPr>
        <w:pStyle w:val="ListParagraph"/>
        <w:numPr>
          <w:ilvl w:val="0"/>
          <w:numId w:val="16"/>
        </w:num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 xml:space="preserve">If </w:t>
      </w:r>
      <w:r w:rsidR="00C65E1E">
        <w:rPr>
          <w:rFonts w:ascii="Cambria Math" w:hAnsi="Cambria Math"/>
          <w:sz w:val="24"/>
          <w:szCs w:val="24"/>
        </w:rPr>
        <w:t>William</w:t>
      </w:r>
      <w:r w:rsidRPr="00454123">
        <w:rPr>
          <w:rFonts w:ascii="Cambria Math" w:hAnsi="Cambria Math"/>
          <w:sz w:val="24"/>
          <w:szCs w:val="24"/>
        </w:rPr>
        <w:t xml:space="preserve"> </w:t>
      </w:r>
      <w:r w:rsidR="00C65E1E">
        <w:rPr>
          <w:rFonts w:ascii="Cambria Math" w:hAnsi="Cambria Math"/>
          <w:sz w:val="24"/>
          <w:szCs w:val="24"/>
        </w:rPr>
        <w:t>works 24</w:t>
      </w:r>
      <w:r w:rsidRPr="00454123">
        <w:rPr>
          <w:rFonts w:ascii="Cambria Math" w:hAnsi="Cambria Math"/>
          <w:sz w:val="24"/>
          <w:szCs w:val="24"/>
        </w:rPr>
        <w:t xml:space="preserve"> hours a week, how much money will he make in one month before taxes?</w:t>
      </w:r>
    </w:p>
    <w:p w:rsidR="00295601" w:rsidRDefault="00295601" w:rsidP="00295601">
      <w:pPr>
        <w:pStyle w:val="ListParagraph"/>
        <w:numPr>
          <w:ilvl w:val="0"/>
          <w:numId w:val="18"/>
        </w:numPr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points)</w:t>
      </w:r>
    </w:p>
    <w:p w:rsidR="00295601" w:rsidRDefault="00295601" w:rsidP="00295601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295601" w:rsidRDefault="00295601" w:rsidP="00295601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295601" w:rsidRPr="00295601" w:rsidRDefault="00295601" w:rsidP="00295601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295601" w:rsidRDefault="00295601" w:rsidP="00295601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755205" w:rsidRPr="00295601" w:rsidRDefault="00755205" w:rsidP="00295601">
      <w:pPr>
        <w:pStyle w:val="ListParagraph"/>
        <w:numPr>
          <w:ilvl w:val="0"/>
          <w:numId w:val="9"/>
        </w:numPr>
        <w:spacing w:after="0" w:line="240" w:lineRule="auto"/>
        <w:rPr>
          <w:rFonts w:ascii="Cambria Math" w:hAnsi="Cambria Math"/>
          <w:sz w:val="24"/>
          <w:szCs w:val="24"/>
        </w:rPr>
      </w:pPr>
      <w:r w:rsidRPr="00295601">
        <w:rPr>
          <w:rFonts w:ascii="Cambria Math" w:hAnsi="Cambria Math"/>
          <w:sz w:val="24"/>
          <w:szCs w:val="24"/>
        </w:rPr>
        <w:t>Solve each equation for x.  (5 points each)</w:t>
      </w:r>
      <w:r w:rsidRPr="00295601">
        <w:rPr>
          <w:rFonts w:ascii="Cambria Math" w:hAnsi="Cambria Math"/>
          <w:sz w:val="24"/>
          <w:szCs w:val="24"/>
        </w:rPr>
        <w:tab/>
      </w:r>
      <w:r w:rsidRPr="00295601">
        <w:rPr>
          <w:rFonts w:ascii="Cambria Math" w:hAnsi="Cambria Math"/>
          <w:sz w:val="24"/>
          <w:szCs w:val="24"/>
        </w:rPr>
        <w:tab/>
      </w:r>
      <w:r w:rsidRPr="00295601">
        <w:rPr>
          <w:rFonts w:ascii="Cambria Math" w:hAnsi="Cambria Math"/>
          <w:sz w:val="24"/>
          <w:szCs w:val="24"/>
        </w:rPr>
        <w:tab/>
        <w:t xml:space="preserve"> </w:t>
      </w:r>
    </w:p>
    <w:p w:rsidR="00755205" w:rsidRPr="00454123" w:rsidRDefault="00755205" w:rsidP="00755205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</w:p>
    <w:p w:rsidR="006552DC" w:rsidRPr="00454123" w:rsidRDefault="00C65E1E" w:rsidP="00755205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a.    10x – 4(x – 8) = 13</w:t>
      </w:r>
      <w:r w:rsidR="00214E03" w:rsidRPr="00454123">
        <w:rPr>
          <w:rFonts w:ascii="Cambria Math" w:hAnsi="Cambria Math"/>
          <w:sz w:val="24"/>
          <w:szCs w:val="24"/>
        </w:rPr>
        <w:tab/>
      </w:r>
      <w:r w:rsidR="00214E03" w:rsidRPr="00454123">
        <w:rPr>
          <w:rFonts w:ascii="Cambria Math" w:hAnsi="Cambria Math"/>
          <w:sz w:val="24"/>
          <w:szCs w:val="24"/>
        </w:rPr>
        <w:tab/>
      </w:r>
      <w:r w:rsidR="00755205" w:rsidRPr="00454123">
        <w:rPr>
          <w:rFonts w:ascii="Cambria Math" w:hAnsi="Cambria Math"/>
          <w:sz w:val="24"/>
          <w:szCs w:val="24"/>
        </w:rPr>
        <w:tab/>
      </w:r>
      <w:r w:rsidR="00755205" w:rsidRPr="00454123">
        <w:rPr>
          <w:rFonts w:ascii="Cambria Math" w:hAnsi="Cambria Math"/>
          <w:sz w:val="24"/>
          <w:szCs w:val="24"/>
        </w:rPr>
        <w:tab/>
      </w:r>
      <w:r w:rsidR="00755205" w:rsidRPr="00454123">
        <w:rPr>
          <w:rFonts w:ascii="Cambria Math" w:hAnsi="Cambria Math"/>
          <w:sz w:val="24"/>
          <w:szCs w:val="24"/>
        </w:rPr>
        <w:tab/>
        <w:t xml:space="preserve">     b.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</w:rPr>
          <m:t>4= 1</m:t>
        </m:r>
      </m:oMath>
      <w:r w:rsidR="00214E03" w:rsidRPr="00454123">
        <w:rPr>
          <w:rFonts w:ascii="Cambria Math" w:hAnsi="Cambria Math"/>
          <w:sz w:val="24"/>
          <w:szCs w:val="24"/>
        </w:rPr>
        <w:tab/>
      </w:r>
    </w:p>
    <w:p w:rsidR="006552DC" w:rsidRPr="00454123" w:rsidRDefault="006552DC" w:rsidP="006552DC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6552DC" w:rsidRPr="00454123" w:rsidRDefault="006552DC" w:rsidP="006552DC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6552DC" w:rsidRPr="00454123" w:rsidRDefault="006552DC" w:rsidP="006552DC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6552DC" w:rsidRPr="00454123" w:rsidRDefault="006552DC" w:rsidP="006552DC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6552DC" w:rsidRPr="00454123" w:rsidRDefault="006552DC" w:rsidP="006552DC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6552DC" w:rsidRPr="00454123" w:rsidRDefault="006552DC" w:rsidP="006552DC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6552DC" w:rsidRPr="00454123" w:rsidRDefault="006552DC" w:rsidP="006552DC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6552DC" w:rsidRPr="00454123" w:rsidRDefault="006552DC" w:rsidP="006552DC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6552DC" w:rsidRPr="00454123" w:rsidRDefault="006552DC" w:rsidP="006552DC">
      <w:pPr>
        <w:pStyle w:val="ListParagraph"/>
        <w:numPr>
          <w:ilvl w:val="0"/>
          <w:numId w:val="9"/>
        </w:numPr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 xml:space="preserve"> Which number does not belong in the given set and why?  (2 points)</w:t>
      </w:r>
    </w:p>
    <w:p w:rsidR="006552DC" w:rsidRPr="00454123" w:rsidRDefault="006552DC" w:rsidP="006552DC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</w:p>
    <w:p w:rsidR="00CD4A42" w:rsidRPr="00454123" w:rsidRDefault="00C65E1E" w:rsidP="006552DC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hAnsi="Cambria Math"/>
          <w:sz w:val="24"/>
          <w:szCs w:val="24"/>
        </w:rPr>
        <w:tab/>
        <w:t>6</w:t>
      </w:r>
      <w:r w:rsidR="006552DC" w:rsidRPr="00454123">
        <w:rPr>
          <w:rFonts w:ascii="Cambria Math" w:hAnsi="Cambria Math"/>
          <w:sz w:val="24"/>
          <w:szCs w:val="24"/>
        </w:rPr>
        <w:t xml:space="preserve">,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="006552DC" w:rsidRPr="00454123">
        <w:rPr>
          <w:rFonts w:ascii="Cambria Math" w:hAnsi="Cambria Math"/>
          <w:sz w:val="24"/>
          <w:szCs w:val="24"/>
        </w:rPr>
        <w:t xml:space="preserve">,     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5</m:t>
            </m:r>
          </m:e>
        </m:rad>
      </m:oMath>
      <w:r>
        <w:rPr>
          <w:rFonts w:ascii="Cambria Math" w:hAnsi="Cambria Math"/>
          <w:sz w:val="24"/>
          <w:szCs w:val="24"/>
        </w:rPr>
        <w:t>,      6.4</w:t>
      </w:r>
      <w:r w:rsidR="006552DC" w:rsidRPr="00454123">
        <w:rPr>
          <w:rFonts w:ascii="Cambria Math" w:hAnsi="Cambria Math"/>
          <w:sz w:val="24"/>
          <w:szCs w:val="24"/>
        </w:rPr>
        <w:t xml:space="preserve">,    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</m:oMath>
      <w:r w:rsidR="00214E03" w:rsidRPr="00454123">
        <w:rPr>
          <w:rFonts w:ascii="Cambria Math" w:hAnsi="Cambria Math"/>
          <w:sz w:val="24"/>
          <w:szCs w:val="24"/>
        </w:rPr>
        <w:tab/>
      </w:r>
      <w:r w:rsidR="00214E03" w:rsidRPr="00454123">
        <w:rPr>
          <w:rFonts w:ascii="Cambria Math" w:hAnsi="Cambria Math"/>
          <w:sz w:val="24"/>
          <w:szCs w:val="24"/>
        </w:rPr>
        <w:tab/>
      </w:r>
    </w:p>
    <w:p w:rsidR="00CD4A42" w:rsidRPr="00454123" w:rsidRDefault="00CD4A42" w:rsidP="00CD4A42">
      <w:pPr>
        <w:spacing w:after="0" w:line="240" w:lineRule="auto"/>
        <w:rPr>
          <w:rFonts w:ascii="Cambria Math" w:hAnsi="Cambria Math"/>
          <w:sz w:val="24"/>
          <w:szCs w:val="24"/>
        </w:rPr>
      </w:pPr>
    </w:p>
    <w:p w:rsidR="00A46F89" w:rsidRPr="00454123" w:rsidRDefault="00755205">
      <w:pPr>
        <w:pStyle w:val="ListParagraph"/>
        <w:spacing w:after="0" w:line="240" w:lineRule="auto"/>
        <w:rPr>
          <w:rFonts w:ascii="Cambria Math" w:hAnsi="Cambria Math"/>
          <w:sz w:val="24"/>
          <w:szCs w:val="24"/>
        </w:rPr>
      </w:pPr>
      <w:r w:rsidRPr="00454123">
        <w:rPr>
          <w:rFonts w:ascii="Cambria Math" w:hAnsi="Cambria Math"/>
          <w:sz w:val="24"/>
          <w:szCs w:val="24"/>
        </w:rPr>
        <w:tab/>
      </w:r>
      <w:r w:rsidRPr="00454123">
        <w:rPr>
          <w:rFonts w:ascii="Cambria Math" w:hAnsi="Cambria Math"/>
          <w:sz w:val="24"/>
          <w:szCs w:val="24"/>
        </w:rPr>
        <w:tab/>
      </w:r>
    </w:p>
    <w:sectPr w:rsidR="00A46F89" w:rsidRPr="00454123" w:rsidSect="00EF3872">
      <w:headerReference w:type="default" r:id="rId3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D7263" w:rsidRDefault="001D7263" w:rsidP="0002201C">
      <w:pPr>
        <w:spacing w:after="0" w:line="240" w:lineRule="auto"/>
      </w:pPr>
      <w:r>
        <w:separator/>
      </w:r>
    </w:p>
  </w:endnote>
  <w:endnote w:type="continuationSeparator" w:id="0">
    <w:p w:rsidR="001D7263" w:rsidRDefault="001D7263" w:rsidP="000220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D7263" w:rsidRDefault="001D7263" w:rsidP="0002201C">
      <w:pPr>
        <w:spacing w:after="0" w:line="240" w:lineRule="auto"/>
      </w:pPr>
      <w:r>
        <w:separator/>
      </w:r>
    </w:p>
  </w:footnote>
  <w:footnote w:type="continuationSeparator" w:id="0">
    <w:p w:rsidR="001D7263" w:rsidRDefault="001D7263" w:rsidP="000220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14745519"/>
      <w:docPartObj>
        <w:docPartGallery w:val="Page Numbers (Top of Page)"/>
        <w:docPartUnique/>
      </w:docPartObj>
    </w:sdtPr>
    <w:sdtEndPr>
      <w:rPr>
        <w:rFonts w:ascii="Cambria Math" w:hAnsi="Cambria Math"/>
        <w:noProof/>
        <w:sz w:val="24"/>
        <w:szCs w:val="24"/>
      </w:rPr>
    </w:sdtEndPr>
    <w:sdtContent>
      <w:p w:rsidR="0002201C" w:rsidRPr="0002201C" w:rsidRDefault="0002201C">
        <w:pPr>
          <w:pStyle w:val="Header"/>
          <w:jc w:val="right"/>
          <w:rPr>
            <w:rFonts w:ascii="Cambria Math" w:hAnsi="Cambria Math"/>
            <w:sz w:val="24"/>
            <w:szCs w:val="24"/>
          </w:rPr>
        </w:pPr>
        <w:r>
          <w:t xml:space="preserve">Unit 2 Test Review – Page </w:t>
        </w:r>
        <w:r w:rsidRPr="0002201C">
          <w:rPr>
            <w:rFonts w:ascii="Cambria Math" w:hAnsi="Cambria Math"/>
            <w:sz w:val="24"/>
            <w:szCs w:val="24"/>
          </w:rPr>
          <w:fldChar w:fldCharType="begin"/>
        </w:r>
        <w:r w:rsidRPr="0002201C">
          <w:rPr>
            <w:rFonts w:ascii="Cambria Math" w:hAnsi="Cambria Math"/>
            <w:sz w:val="24"/>
            <w:szCs w:val="24"/>
          </w:rPr>
          <w:instrText xml:space="preserve"> PAGE   \* MERGEFORMAT </w:instrText>
        </w:r>
        <w:r w:rsidRPr="0002201C">
          <w:rPr>
            <w:rFonts w:ascii="Cambria Math" w:hAnsi="Cambria Math"/>
            <w:sz w:val="24"/>
            <w:szCs w:val="24"/>
          </w:rPr>
          <w:fldChar w:fldCharType="separate"/>
        </w:r>
        <w:r w:rsidR="005F61F4">
          <w:rPr>
            <w:rFonts w:ascii="Cambria Math" w:hAnsi="Cambria Math"/>
            <w:noProof/>
            <w:sz w:val="24"/>
            <w:szCs w:val="24"/>
          </w:rPr>
          <w:t>1</w:t>
        </w:r>
        <w:r w:rsidRPr="0002201C">
          <w:rPr>
            <w:rFonts w:ascii="Cambria Math" w:hAnsi="Cambria Math"/>
            <w:noProof/>
            <w:sz w:val="24"/>
            <w:szCs w:val="24"/>
          </w:rPr>
          <w:fldChar w:fldCharType="end"/>
        </w:r>
      </w:p>
    </w:sdtContent>
  </w:sdt>
  <w:p w:rsidR="0002201C" w:rsidRDefault="0002201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BF2867"/>
    <w:multiLevelType w:val="hybridMultilevel"/>
    <w:tmpl w:val="02AE36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EC2DCE"/>
    <w:multiLevelType w:val="hybridMultilevel"/>
    <w:tmpl w:val="8BC0D434"/>
    <w:lvl w:ilvl="0" w:tplc="6F7E96F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A1B1503"/>
    <w:multiLevelType w:val="hybridMultilevel"/>
    <w:tmpl w:val="955668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6256CE"/>
    <w:multiLevelType w:val="hybridMultilevel"/>
    <w:tmpl w:val="D2048F7A"/>
    <w:lvl w:ilvl="0" w:tplc="E8327808">
      <w:start w:val="5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7C740F"/>
    <w:multiLevelType w:val="hybridMultilevel"/>
    <w:tmpl w:val="5406BDD8"/>
    <w:lvl w:ilvl="0" w:tplc="603AF624">
      <w:start w:val="3"/>
      <w:numFmt w:val="decimal"/>
      <w:lvlText w:val="(%1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33D51F99"/>
    <w:multiLevelType w:val="hybridMultilevel"/>
    <w:tmpl w:val="AC6C308E"/>
    <w:lvl w:ilvl="0" w:tplc="5614AFE4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7566F2"/>
    <w:multiLevelType w:val="hybridMultilevel"/>
    <w:tmpl w:val="C742ECBE"/>
    <w:lvl w:ilvl="0" w:tplc="13DC61C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9F106FB"/>
    <w:multiLevelType w:val="hybridMultilevel"/>
    <w:tmpl w:val="81644CBC"/>
    <w:lvl w:ilvl="0" w:tplc="6F7E96F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B810032"/>
    <w:multiLevelType w:val="hybridMultilevel"/>
    <w:tmpl w:val="8BC0D434"/>
    <w:lvl w:ilvl="0" w:tplc="6F7E96F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7E8597B"/>
    <w:multiLevelType w:val="hybridMultilevel"/>
    <w:tmpl w:val="19C042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CA5BFD"/>
    <w:multiLevelType w:val="hybridMultilevel"/>
    <w:tmpl w:val="74ECFB0E"/>
    <w:lvl w:ilvl="0" w:tplc="AD761BA2">
      <w:start w:val="7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D60CCD"/>
    <w:multiLevelType w:val="hybridMultilevel"/>
    <w:tmpl w:val="B1CEA1D8"/>
    <w:lvl w:ilvl="0" w:tplc="EEC6E40E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900CC2"/>
    <w:multiLevelType w:val="hybridMultilevel"/>
    <w:tmpl w:val="A8041E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ADF5BAB"/>
    <w:multiLevelType w:val="hybridMultilevel"/>
    <w:tmpl w:val="07662CDA"/>
    <w:lvl w:ilvl="0" w:tplc="13DC61C2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641FE4"/>
    <w:multiLevelType w:val="hybridMultilevel"/>
    <w:tmpl w:val="BF386F14"/>
    <w:lvl w:ilvl="0" w:tplc="13DC61C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40D0DFC"/>
    <w:multiLevelType w:val="hybridMultilevel"/>
    <w:tmpl w:val="81644CBC"/>
    <w:lvl w:ilvl="0" w:tplc="6F7E96F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5885810"/>
    <w:multiLevelType w:val="hybridMultilevel"/>
    <w:tmpl w:val="34EEE4CA"/>
    <w:lvl w:ilvl="0" w:tplc="65EEE0EE">
      <w:start w:val="7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278335E"/>
    <w:multiLevelType w:val="hybridMultilevel"/>
    <w:tmpl w:val="EFD679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7"/>
  </w:num>
  <w:num w:numId="3">
    <w:abstractNumId w:val="0"/>
  </w:num>
  <w:num w:numId="4">
    <w:abstractNumId w:val="7"/>
  </w:num>
  <w:num w:numId="5">
    <w:abstractNumId w:val="15"/>
  </w:num>
  <w:num w:numId="6">
    <w:abstractNumId w:val="13"/>
  </w:num>
  <w:num w:numId="7">
    <w:abstractNumId w:val="6"/>
  </w:num>
  <w:num w:numId="8">
    <w:abstractNumId w:val="14"/>
  </w:num>
  <w:num w:numId="9">
    <w:abstractNumId w:val="11"/>
  </w:num>
  <w:num w:numId="10">
    <w:abstractNumId w:val="2"/>
  </w:num>
  <w:num w:numId="11">
    <w:abstractNumId w:val="8"/>
  </w:num>
  <w:num w:numId="12">
    <w:abstractNumId w:val="1"/>
  </w:num>
  <w:num w:numId="13">
    <w:abstractNumId w:val="5"/>
  </w:num>
  <w:num w:numId="14">
    <w:abstractNumId w:val="3"/>
  </w:num>
  <w:num w:numId="15">
    <w:abstractNumId w:val="10"/>
  </w:num>
  <w:num w:numId="16">
    <w:abstractNumId w:val="16"/>
  </w:num>
  <w:num w:numId="17">
    <w:abstractNumId w:val="12"/>
  </w:num>
  <w:num w:numId="1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3872"/>
    <w:rsid w:val="0002201C"/>
    <w:rsid w:val="00044B9E"/>
    <w:rsid w:val="000B09D6"/>
    <w:rsid w:val="0010379A"/>
    <w:rsid w:val="00123D58"/>
    <w:rsid w:val="0018359B"/>
    <w:rsid w:val="001D7263"/>
    <w:rsid w:val="00214E03"/>
    <w:rsid w:val="00216AFD"/>
    <w:rsid w:val="0023188B"/>
    <w:rsid w:val="00293CD3"/>
    <w:rsid w:val="00295601"/>
    <w:rsid w:val="002D0E25"/>
    <w:rsid w:val="002F4683"/>
    <w:rsid w:val="003F2710"/>
    <w:rsid w:val="00454123"/>
    <w:rsid w:val="004B6369"/>
    <w:rsid w:val="004C46F7"/>
    <w:rsid w:val="004F0362"/>
    <w:rsid w:val="00504B4B"/>
    <w:rsid w:val="0056071A"/>
    <w:rsid w:val="005F61F4"/>
    <w:rsid w:val="006264D6"/>
    <w:rsid w:val="006552DC"/>
    <w:rsid w:val="006A1937"/>
    <w:rsid w:val="006A4170"/>
    <w:rsid w:val="00755205"/>
    <w:rsid w:val="007C19E2"/>
    <w:rsid w:val="008D7976"/>
    <w:rsid w:val="00953006"/>
    <w:rsid w:val="0099090D"/>
    <w:rsid w:val="00A46F89"/>
    <w:rsid w:val="00AA3394"/>
    <w:rsid w:val="00B8543C"/>
    <w:rsid w:val="00BE5899"/>
    <w:rsid w:val="00BF3500"/>
    <w:rsid w:val="00C0616E"/>
    <w:rsid w:val="00C65E1E"/>
    <w:rsid w:val="00CD4A42"/>
    <w:rsid w:val="00CE52C0"/>
    <w:rsid w:val="00D01BD2"/>
    <w:rsid w:val="00EF3872"/>
    <w:rsid w:val="00FA7B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6F4D01D-6A8C-4C5C-837A-8697CFCF1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F387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F38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387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D4A42"/>
    <w:rPr>
      <w:color w:val="808080"/>
    </w:rPr>
  </w:style>
  <w:style w:type="table" w:styleId="TableGrid">
    <w:name w:val="Table Grid"/>
    <w:basedOn w:val="TableNormal"/>
    <w:uiPriority w:val="39"/>
    <w:rsid w:val="00FA7B3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220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2201C"/>
  </w:style>
  <w:style w:type="paragraph" w:styleId="Footer">
    <w:name w:val="footer"/>
    <w:basedOn w:val="Normal"/>
    <w:link w:val="FooterChar"/>
    <w:uiPriority w:val="99"/>
    <w:unhideWhenUsed/>
    <w:rsid w:val="0002201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2201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oleObject" Target="embeddings/oleObject4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1.bin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image" Target="media/image10.wmf"/><Relationship Id="rId29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12.wmf"/><Relationship Id="rId32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5.jpeg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6.bin"/><Relationship Id="rId10" Type="http://schemas.openxmlformats.org/officeDocument/2006/relationships/endnotes" Target="endnotes.xml"/><Relationship Id="rId19" Type="http://schemas.openxmlformats.org/officeDocument/2006/relationships/image" Target="media/image9.png"/><Relationship Id="rId31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png"/><Relationship Id="rId22" Type="http://schemas.openxmlformats.org/officeDocument/2006/relationships/image" Target="media/image11.wmf"/><Relationship Id="rId27" Type="http://schemas.openxmlformats.org/officeDocument/2006/relationships/oleObject" Target="embeddings/oleObject5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F18D48ED29FE141BF545D9959606DF1" ma:contentTypeVersion="1" ma:contentTypeDescription="Create a new document." ma:contentTypeScope="" ma:versionID="17187957d0ead054167069be7ceb63b1">
  <xsd:schema xmlns:xsd="http://www.w3.org/2001/XMLSchema" xmlns:xs="http://www.w3.org/2001/XMLSchema" xmlns:p="http://schemas.microsoft.com/office/2006/metadata/properties" xmlns:ns3="85cf86f7-b572-4bf4-8d73-99b983616219" targetNamespace="http://schemas.microsoft.com/office/2006/metadata/properties" ma:root="true" ma:fieldsID="6f8944a7c8ce83588ef91f049c67c6e3" ns3:_="">
    <xsd:import namespace="85cf86f7-b572-4bf4-8d73-99b983616219"/>
    <xsd:element name="properties">
      <xsd:complexType>
        <xsd:sequence>
          <xsd:element name="documentManagement">
            <xsd:complexType>
              <xsd:all>
                <xsd:element ref="ns3:_dlc_DocId" minOccurs="0"/>
                <xsd:element ref="ns3:_dlc_DocIdUrl" minOccurs="0"/>
                <xsd:element ref="ns3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5cf86f7-b572-4bf4-8d73-99b983616219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85cf86f7-b572-4bf4-8d73-99b983616219">7DZ5UZ7JD3MC-2-691</_dlc_DocId>
    <_dlc_DocIdUrl xmlns="85cf86f7-b572-4bf4-8d73-99b983616219">
      <Url>https://my.usd497.org/personal/kawagner/_layouts/15/DocIdRedir.aspx?ID=7DZ5UZ7JD3MC-2-691</Url>
      <Description>7DZ5UZ7JD3MC-2-691</Description>
    </_dlc_DocIdUrl>
  </documentManagement>
</p:properties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5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4862B3C-8EAD-40A6-A65B-4B2E5368454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5cf86f7-b572-4bf4-8d73-99b98361621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A1DCC83-9D71-487E-9B02-8EB9CE53117B}">
  <ds:schemaRefs>
    <ds:schemaRef ds:uri="http://schemas.microsoft.com/office/2006/metadata/properties"/>
    <ds:schemaRef ds:uri="http://schemas.microsoft.com/office/infopath/2007/PartnerControls"/>
    <ds:schemaRef ds:uri="85cf86f7-b572-4bf4-8d73-99b983616219"/>
  </ds:schemaRefs>
</ds:datastoreItem>
</file>

<file path=customXml/itemProps3.xml><?xml version="1.0" encoding="utf-8"?>
<ds:datastoreItem xmlns:ds="http://schemas.openxmlformats.org/officeDocument/2006/customXml" ds:itemID="{591B5E4B-5E67-419B-8D0A-7B50CCEE66A1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3F04F16E-5A6B-4A8F-8653-F7C4BB5B5DD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395</Words>
  <Characters>225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6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y</dc:creator>
  <cp:lastModifiedBy>Cody Janousek</cp:lastModifiedBy>
  <cp:revision>7</cp:revision>
  <cp:lastPrinted>2015-09-29T15:43:00Z</cp:lastPrinted>
  <dcterms:created xsi:type="dcterms:W3CDTF">2015-09-29T14:04:00Z</dcterms:created>
  <dcterms:modified xsi:type="dcterms:W3CDTF">2015-09-29T1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F18D48ED29FE141BF545D9959606DF1</vt:lpwstr>
  </property>
  <property fmtid="{D5CDD505-2E9C-101B-9397-08002B2CF9AE}" pid="3" name="IsMyDocuments">
    <vt:bool>true</vt:bool>
  </property>
  <property fmtid="{D5CDD505-2E9C-101B-9397-08002B2CF9AE}" pid="4" name="_dlc_DocIdItemGuid">
    <vt:lpwstr>8fada8a3-09c4-4ca0-8dd4-13d1dabeadd9</vt:lpwstr>
  </property>
</Properties>
</file>